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8"/>
  </p:notesMasterIdLst>
  <p:sldIdLst>
    <p:sldId id="347" r:id="rId4"/>
    <p:sldId id="286" r:id="rId5"/>
    <p:sldId id="263" r:id="rId6"/>
    <p:sldId id="350" r:id="rId7"/>
    <p:sldId id="351" r:id="rId8"/>
    <p:sldId id="449" r:id="rId9"/>
    <p:sldId id="450" r:id="rId10"/>
    <p:sldId id="352" r:id="rId11"/>
    <p:sldId id="354" r:id="rId12"/>
    <p:sldId id="353" r:id="rId13"/>
    <p:sldId id="451" r:id="rId14"/>
    <p:sldId id="356" r:id="rId15"/>
    <p:sldId id="355" r:id="rId16"/>
    <p:sldId id="452" r:id="rId17"/>
    <p:sldId id="358" r:id="rId18"/>
    <p:sldId id="357" r:id="rId19"/>
    <p:sldId id="453" r:id="rId20"/>
    <p:sldId id="360" r:id="rId21"/>
    <p:sldId id="359" r:id="rId22"/>
    <p:sldId id="477" r:id="rId23"/>
    <p:sldId id="362" r:id="rId24"/>
    <p:sldId id="361" r:id="rId25"/>
    <p:sldId id="364" r:id="rId26"/>
    <p:sldId id="454" r:id="rId27"/>
    <p:sldId id="363" r:id="rId28"/>
    <p:sldId id="365" r:id="rId29"/>
    <p:sldId id="461" r:id="rId30"/>
    <p:sldId id="366" r:id="rId31"/>
    <p:sldId id="368" r:id="rId32"/>
    <p:sldId id="455" r:id="rId33"/>
    <p:sldId id="462" r:id="rId34"/>
    <p:sldId id="463" r:id="rId35"/>
    <p:sldId id="456" r:id="rId36"/>
    <p:sldId id="457" r:id="rId37"/>
    <p:sldId id="369" r:id="rId38"/>
    <p:sldId id="464" r:id="rId39"/>
    <p:sldId id="470" r:id="rId40"/>
    <p:sldId id="465" r:id="rId41"/>
    <p:sldId id="472" r:id="rId42"/>
    <p:sldId id="473" r:id="rId43"/>
    <p:sldId id="474" r:id="rId44"/>
    <p:sldId id="476" r:id="rId45"/>
    <p:sldId id="370" r:id="rId46"/>
    <p:sldId id="367" r:id="rId47"/>
    <p:sldId id="371" r:id="rId48"/>
    <p:sldId id="372" r:id="rId49"/>
    <p:sldId id="373" r:id="rId50"/>
    <p:sldId id="374" r:id="rId51"/>
    <p:sldId id="377" r:id="rId52"/>
    <p:sldId id="375" r:id="rId53"/>
    <p:sldId id="379" r:id="rId54"/>
    <p:sldId id="376" r:id="rId55"/>
    <p:sldId id="378" r:id="rId56"/>
    <p:sldId id="381" r:id="rId57"/>
    <p:sldId id="380" r:id="rId58"/>
    <p:sldId id="382" r:id="rId59"/>
    <p:sldId id="384" r:id="rId60"/>
    <p:sldId id="383" r:id="rId61"/>
    <p:sldId id="385" r:id="rId62"/>
    <p:sldId id="443" r:id="rId63"/>
    <p:sldId id="387" r:id="rId64"/>
    <p:sldId id="386" r:id="rId65"/>
    <p:sldId id="458" r:id="rId66"/>
    <p:sldId id="444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8000"/>
    <a:srgbClr val="00B415"/>
    <a:srgbClr val="0091EA"/>
    <a:srgbClr val="333399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16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58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3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0.w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4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jp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51.wmf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56.emf"/><Relationship Id="rId7" Type="http://schemas.openxmlformats.org/officeDocument/2006/relationships/image" Target="../media/image58.w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64.png"/><Relationship Id="rId7" Type="http://schemas.openxmlformats.org/officeDocument/2006/relationships/image" Target="../media/image66.wmf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g"/><Relationship Id="rId13" Type="http://schemas.openxmlformats.org/officeDocument/2006/relationships/oleObject" Target="../embeddings/oleObject49.bin"/><Relationship Id="rId3" Type="http://schemas.openxmlformats.org/officeDocument/2006/relationships/image" Target="../media/image71.jpg"/><Relationship Id="rId7" Type="http://schemas.openxmlformats.org/officeDocument/2006/relationships/image" Target="../media/image75.jpg"/><Relationship Id="rId12" Type="http://schemas.openxmlformats.org/officeDocument/2006/relationships/image" Target="../media/image78.wmf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jpg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73.jpg"/><Relationship Id="rId10" Type="http://schemas.openxmlformats.org/officeDocument/2006/relationships/image" Target="../media/image77.wmf"/><Relationship Id="rId4" Type="http://schemas.openxmlformats.org/officeDocument/2006/relationships/image" Target="../media/image72.jp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7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8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53.bin"/><Relationship Id="rId7" Type="http://schemas.openxmlformats.org/officeDocument/2006/relationships/image" Target="../media/image93.emf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10" Type="http://schemas.openxmlformats.org/officeDocument/2006/relationships/image" Target="../media/image95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8.png"/><Relationship Id="rId4" Type="http://schemas.openxmlformats.org/officeDocument/2006/relationships/image" Target="../media/image97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3.jpg"/><Relationship Id="rId5" Type="http://schemas.openxmlformats.org/officeDocument/2006/relationships/image" Target="../media/image102.jpg"/><Relationship Id="rId4" Type="http://schemas.openxmlformats.org/officeDocument/2006/relationships/image" Target="../media/image101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7.jpeg"/><Relationship Id="rId5" Type="http://schemas.openxmlformats.org/officeDocument/2006/relationships/image" Target="../media/image106.jpeg"/><Relationship Id="rId4" Type="http://schemas.openxmlformats.org/officeDocument/2006/relationships/image" Target="../media/image10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g"/><Relationship Id="rId2" Type="http://schemas.openxmlformats.org/officeDocument/2006/relationships/image" Target="../media/image108.jp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13.wmf"/><Relationship Id="rId9" Type="http://schemas.openxmlformats.org/officeDocument/2006/relationships/image" Target="../media/image11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image" Target="../media/image11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18.wmf"/><Relationship Id="rId9" Type="http://schemas.openxmlformats.org/officeDocument/2006/relationships/image" Target="../media/image121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130.wmf"/><Relationship Id="rId3" Type="http://schemas.openxmlformats.org/officeDocument/2006/relationships/image" Target="../media/image125.png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65.bin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129.wmf"/><Relationship Id="rId5" Type="http://schemas.openxmlformats.org/officeDocument/2006/relationships/image" Target="../media/image126.e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6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35.wmf"/><Relationship Id="rId3" Type="http://schemas.openxmlformats.org/officeDocument/2006/relationships/image" Target="../media/image125.png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71.bin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13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140.wmf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7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7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41.wmf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46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3.png"/><Relationship Id="rId11" Type="http://schemas.openxmlformats.org/officeDocument/2006/relationships/oleObject" Target="../embeddings/oleObject81.bin"/><Relationship Id="rId5" Type="http://schemas.openxmlformats.org/officeDocument/2006/relationships/image" Target="../media/image142.wmf"/><Relationship Id="rId10" Type="http://schemas.openxmlformats.org/officeDocument/2006/relationships/image" Target="../media/image145.wmf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3.png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" Type="http://schemas.openxmlformats.org/officeDocument/2006/relationships/oleObject" Target="../embeddings/oleObject82.bin"/><Relationship Id="rId21" Type="http://schemas.openxmlformats.org/officeDocument/2006/relationships/image" Target="../media/image159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52.wmf"/><Relationship Id="rId17" Type="http://schemas.openxmlformats.org/officeDocument/2006/relationships/image" Target="../media/image157.png"/><Relationship Id="rId25" Type="http://schemas.openxmlformats.org/officeDocument/2006/relationships/image" Target="../media/image161.wmf"/><Relationship Id="rId2" Type="http://schemas.openxmlformats.org/officeDocument/2006/relationships/image" Target="../media/image147.png"/><Relationship Id="rId16" Type="http://schemas.openxmlformats.org/officeDocument/2006/relationships/image" Target="../media/image156.png"/><Relationship Id="rId20" Type="http://schemas.openxmlformats.org/officeDocument/2006/relationships/oleObject" Target="../embeddings/oleObject88.bin"/><Relationship Id="rId29" Type="http://schemas.openxmlformats.org/officeDocument/2006/relationships/image" Target="../media/image16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86.bin"/><Relationship Id="rId24" Type="http://schemas.openxmlformats.org/officeDocument/2006/relationships/oleObject" Target="../embeddings/oleObject90.bin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155.png"/><Relationship Id="rId23" Type="http://schemas.openxmlformats.org/officeDocument/2006/relationships/image" Target="../media/image160.wmf"/><Relationship Id="rId28" Type="http://schemas.openxmlformats.org/officeDocument/2006/relationships/oleObject" Target="../embeddings/oleObject92.bin"/><Relationship Id="rId10" Type="http://schemas.openxmlformats.org/officeDocument/2006/relationships/image" Target="../media/image151.wmf"/><Relationship Id="rId19" Type="http://schemas.openxmlformats.org/officeDocument/2006/relationships/image" Target="../media/image158.wmf"/><Relationship Id="rId31" Type="http://schemas.openxmlformats.org/officeDocument/2006/relationships/image" Target="../media/image164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154.png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162.wmf"/><Relationship Id="rId30" Type="http://schemas.openxmlformats.org/officeDocument/2006/relationships/oleObject" Target="../embeddings/oleObject9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7.png"/><Relationship Id="rId4" Type="http://schemas.openxmlformats.org/officeDocument/2006/relationships/image" Target="../media/image166.webp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1.png"/><Relationship Id="rId4" Type="http://schemas.openxmlformats.org/officeDocument/2006/relationships/image" Target="../media/image170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oleObject" Target="../embeddings/oleObject98.bin"/><Relationship Id="rId3" Type="http://schemas.openxmlformats.org/officeDocument/2006/relationships/image" Target="../media/image172.wmf"/><Relationship Id="rId7" Type="http://schemas.openxmlformats.org/officeDocument/2006/relationships/image" Target="../media/image171.png"/><Relationship Id="rId12" Type="http://schemas.openxmlformats.org/officeDocument/2006/relationships/image" Target="../media/image176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75.wmf"/><Relationship Id="rId4" Type="http://schemas.openxmlformats.org/officeDocument/2006/relationships/image" Target="../media/image173.gi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7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85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06.bin"/><Relationship Id="rId2" Type="http://schemas.openxmlformats.org/officeDocument/2006/relationships/image" Target="../media/image171.png"/><Relationship Id="rId16" Type="http://schemas.openxmlformats.org/officeDocument/2006/relationships/image" Target="../media/image184.wmf"/><Relationship Id="rId20" Type="http://schemas.openxmlformats.org/officeDocument/2006/relationships/image" Target="../media/image17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81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83.wmf"/><Relationship Id="rId22" Type="http://schemas.openxmlformats.org/officeDocument/2006/relationships/image" Target="../media/image18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92.wmf"/><Relationship Id="rId18" Type="http://schemas.openxmlformats.org/officeDocument/2006/relationships/oleObject" Target="../embeddings/oleObject117.bin"/><Relationship Id="rId3" Type="http://schemas.openxmlformats.org/officeDocument/2006/relationships/image" Target="../media/image187.wmf"/><Relationship Id="rId7" Type="http://schemas.openxmlformats.org/officeDocument/2006/relationships/image" Target="../media/image189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94.wmf"/><Relationship Id="rId2" Type="http://schemas.openxmlformats.org/officeDocument/2006/relationships/oleObject" Target="../embeddings/oleObject109.bin"/><Relationship Id="rId16" Type="http://schemas.openxmlformats.org/officeDocument/2006/relationships/oleObject" Target="../embeddings/oleObject11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91.wmf"/><Relationship Id="rId5" Type="http://schemas.openxmlformats.org/officeDocument/2006/relationships/image" Target="../media/image188.wmf"/><Relationship Id="rId15" Type="http://schemas.openxmlformats.org/officeDocument/2006/relationships/image" Target="../media/image193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95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90.wmf"/><Relationship Id="rId14" Type="http://schemas.openxmlformats.org/officeDocument/2006/relationships/oleObject" Target="../embeddings/oleObject1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image" Target="../media/image196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9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image" Target="../media/image201.emf"/><Relationship Id="rId18" Type="http://schemas.openxmlformats.org/officeDocument/2006/relationships/oleObject" Target="../embeddings/oleObject130.bin"/><Relationship Id="rId3" Type="http://schemas.openxmlformats.org/officeDocument/2006/relationships/image" Target="../media/image197.wmf"/><Relationship Id="rId7" Type="http://schemas.openxmlformats.org/officeDocument/2006/relationships/oleObject" Target="../embeddings/oleObject124.bin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203.wmf"/><Relationship Id="rId2" Type="http://schemas.openxmlformats.org/officeDocument/2006/relationships/oleObject" Target="../embeddings/oleObject121.bin"/><Relationship Id="rId16" Type="http://schemas.openxmlformats.org/officeDocument/2006/relationships/oleObject" Target="../embeddings/oleObject129.bin"/><Relationship Id="rId20" Type="http://schemas.openxmlformats.org/officeDocument/2006/relationships/image" Target="../media/image169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200.wmf"/><Relationship Id="rId5" Type="http://schemas.openxmlformats.org/officeDocument/2006/relationships/image" Target="../media/image198.wmf"/><Relationship Id="rId15" Type="http://schemas.openxmlformats.org/officeDocument/2006/relationships/image" Target="../media/image202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204.wmf"/><Relationship Id="rId4" Type="http://schemas.openxmlformats.org/officeDocument/2006/relationships/oleObject" Target="../embeddings/oleObject122.bin"/><Relationship Id="rId9" Type="http://schemas.openxmlformats.org/officeDocument/2006/relationships/oleObject" Target="../embeddings/oleObject125.bin"/><Relationship Id="rId14" Type="http://schemas.openxmlformats.org/officeDocument/2006/relationships/oleObject" Target="../embeddings/oleObject12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136.bin"/><Relationship Id="rId3" Type="http://schemas.openxmlformats.org/officeDocument/2006/relationships/image" Target="../media/image205.wmf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210.wmf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image" Target="../media/image169.png"/><Relationship Id="rId10" Type="http://schemas.openxmlformats.org/officeDocument/2006/relationships/image" Target="../media/image209.wmf"/><Relationship Id="rId4" Type="http://schemas.openxmlformats.org/officeDocument/2006/relationships/image" Target="../media/image206.png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21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jpg"/><Relationship Id="rId2" Type="http://schemas.openxmlformats.org/officeDocument/2006/relationships/image" Target="../media/image21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5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png"/><Relationship Id="rId3" Type="http://schemas.openxmlformats.org/officeDocument/2006/relationships/image" Target="../media/image217.gif"/><Relationship Id="rId7" Type="http://schemas.openxmlformats.org/officeDocument/2006/relationships/image" Target="../media/image221.png"/><Relationship Id="rId2" Type="http://schemas.openxmlformats.org/officeDocument/2006/relationships/image" Target="../media/image216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0.png"/><Relationship Id="rId5" Type="http://schemas.openxmlformats.org/officeDocument/2006/relationships/image" Target="../media/image219.gif"/><Relationship Id="rId4" Type="http://schemas.openxmlformats.org/officeDocument/2006/relationships/image" Target="../media/image218.gi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image" Target="../media/image224.png"/><Relationship Id="rId7" Type="http://schemas.openxmlformats.org/officeDocument/2006/relationships/image" Target="../media/image226.wmf"/><Relationship Id="rId2" Type="http://schemas.openxmlformats.org/officeDocument/2006/relationships/image" Target="../media/image223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228.wmf"/><Relationship Id="rId5" Type="http://schemas.openxmlformats.org/officeDocument/2006/relationships/image" Target="../media/image225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22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9.jp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jp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23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0.jpg"/><Relationship Id="rId5" Type="http://schemas.openxmlformats.org/officeDocument/2006/relationships/image" Target="../media/image239.jpeg"/><Relationship Id="rId4" Type="http://schemas.openxmlformats.org/officeDocument/2006/relationships/image" Target="../media/image238.jp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png"/><Relationship Id="rId7" Type="http://schemas.openxmlformats.org/officeDocument/2006/relationships/image" Target="../media/image244.wmf"/><Relationship Id="rId2" Type="http://schemas.openxmlformats.org/officeDocument/2006/relationships/image" Target="../media/image241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243.wmf"/><Relationship Id="rId4" Type="http://schemas.openxmlformats.org/officeDocument/2006/relationships/oleObject" Target="../embeddings/oleObject14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png"/><Relationship Id="rId2" Type="http://schemas.openxmlformats.org/officeDocument/2006/relationships/image" Target="../media/image24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25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image" Target="../media/image25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254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59.jpg"/><Relationship Id="rId4" Type="http://schemas.openxmlformats.org/officeDocument/2006/relationships/image" Target="../media/image258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image" Target="../media/image260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2.jp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jpg"/><Relationship Id="rId2" Type="http://schemas.openxmlformats.org/officeDocument/2006/relationships/image" Target="../media/image26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5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4.bin"/><Relationship Id="rId2" Type="http://schemas.openxmlformats.org/officeDocument/2006/relationships/image" Target="../media/image18.jpg"/><Relationship Id="rId16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3.wmf"/><Relationship Id="rId19" Type="http://schemas.openxmlformats.org/officeDocument/2006/relationships/image" Target="../media/image28.png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5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69.jpg"/><Relationship Id="rId4" Type="http://schemas.openxmlformats.org/officeDocument/2006/relationships/image" Target="../media/image268.jp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jpg"/><Relationship Id="rId2" Type="http://schemas.openxmlformats.org/officeDocument/2006/relationships/image" Target="../media/image270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2.wmf"/><Relationship Id="rId4" Type="http://schemas.openxmlformats.org/officeDocument/2006/relationships/oleObject" Target="../embeddings/oleObject148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278.wmf"/><Relationship Id="rId2" Type="http://schemas.openxmlformats.org/officeDocument/2006/relationships/image" Target="../media/image27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5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277.wmf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152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jpg"/><Relationship Id="rId2" Type="http://schemas.openxmlformats.org/officeDocument/2006/relationships/image" Target="../media/image279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image" Target="../media/image18.jpg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7" Type="http://schemas.openxmlformats.org/officeDocument/2006/relationships/image" Target="../media/image49.wm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143000" y="1524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8768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8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95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0D7E0E4-7311-46EB-A70C-38111F559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13083"/>
              </p:ext>
            </p:extLst>
          </p:nvPr>
        </p:nvGraphicFramePr>
        <p:xfrm>
          <a:off x="140293" y="2595562"/>
          <a:ext cx="5384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482400" progId="Equation.DSMT4">
                  <p:embed/>
                </p:oleObj>
              </mc:Choice>
              <mc:Fallback>
                <p:oleObj name="Equation" r:id="rId2" imgW="286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293" y="2595562"/>
                        <a:ext cx="53848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725F0FF-5678-496F-A65B-6A840AD39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395"/>
              </p:ext>
            </p:extLst>
          </p:nvPr>
        </p:nvGraphicFramePr>
        <p:xfrm>
          <a:off x="152400" y="152400"/>
          <a:ext cx="1001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10017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DBEAB7-ED23-4B34-B43F-4737145B15A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257" y="152400"/>
            <a:ext cx="1575919" cy="126824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7155D05-E994-4995-AD90-248ADDC01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69791"/>
              </p:ext>
            </p:extLst>
          </p:nvPr>
        </p:nvGraphicFramePr>
        <p:xfrm>
          <a:off x="140293" y="962025"/>
          <a:ext cx="491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120" imgH="228600" progId="Equation.DSMT4">
                  <p:embed/>
                </p:oleObj>
              </mc:Choice>
              <mc:Fallback>
                <p:oleObj name="Equation" r:id="rId7" imgW="261612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293" y="962025"/>
                        <a:ext cx="49101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1F9FBB06-2B1B-4E29-9A46-1BB0A024B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389353"/>
              </p:ext>
            </p:extLst>
          </p:nvPr>
        </p:nvGraphicFramePr>
        <p:xfrm>
          <a:off x="368642" y="3800474"/>
          <a:ext cx="3328521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E7155D05-E994-4995-AD90-248ADDC01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642" y="3800474"/>
                        <a:ext cx="3328521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3CACBFE5-F9E9-14FD-1387-2ACEF38C4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21714"/>
              </p:ext>
            </p:extLst>
          </p:nvPr>
        </p:nvGraphicFramePr>
        <p:xfrm>
          <a:off x="228600" y="1700213"/>
          <a:ext cx="16430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1700213"/>
                        <a:ext cx="1643063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657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7ED85BA-FB70-4CD9-8D92-F1D1A039B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027" y="1988002"/>
            <a:ext cx="5470310" cy="67710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B42BB9-08A7-4C83-BC1E-C870B7B05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929" y="3599767"/>
            <a:ext cx="5929827" cy="111127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920C13-5724-402B-BA06-C10C7009F35A}"/>
              </a:ext>
            </a:extLst>
          </p:cNvPr>
          <p:cNvSpPr txBox="1"/>
          <p:nvPr/>
        </p:nvSpPr>
        <p:spPr>
          <a:xfrm>
            <a:off x="452473" y="31366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306473-28FD-4579-92C4-6BE38FADFCA2}"/>
              </a:ext>
            </a:extLst>
          </p:cNvPr>
          <p:cNvSpPr txBox="1"/>
          <p:nvPr/>
        </p:nvSpPr>
        <p:spPr>
          <a:xfrm>
            <a:off x="452473" y="1274916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8C052363-137C-CBF4-6AB0-DAD1054AC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05688"/>
              </p:ext>
            </p:extLst>
          </p:nvPr>
        </p:nvGraphicFramePr>
        <p:xfrm>
          <a:off x="7207764" y="1416908"/>
          <a:ext cx="1702487" cy="510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179" imgH="571461" progId="Equation.DSMT4">
                  <p:embed/>
                </p:oleObj>
              </mc:Choice>
              <mc:Fallback>
                <p:oleObj name="Equation" r:id="rId4" imgW="1905179" imgH="5714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7764" y="1416908"/>
                        <a:ext cx="1702487" cy="510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B1C8E310-C961-26CB-F7AC-CE015538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24793"/>
              </p:ext>
            </p:extLst>
          </p:nvPr>
        </p:nvGraphicFramePr>
        <p:xfrm>
          <a:off x="388938" y="66675"/>
          <a:ext cx="18494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8" y="66675"/>
                        <a:ext cx="1849437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585B6E12-9AD7-A95F-FBEB-56F0ECF3E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2136"/>
              </p:ext>
            </p:extLst>
          </p:nvPr>
        </p:nvGraphicFramePr>
        <p:xfrm>
          <a:off x="6532605" y="3284838"/>
          <a:ext cx="2444880" cy="51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210" imgH="581038" progId="Equation.DSMT4">
                  <p:embed/>
                </p:oleObj>
              </mc:Choice>
              <mc:Fallback>
                <p:oleObj name="Equation" r:id="rId8" imgW="2781210" imgH="5810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2605" y="3284838"/>
                        <a:ext cx="2444880" cy="510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0740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Загаль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йна</a:t>
            </a:r>
            <a:r>
              <a:rPr lang="ru-RU" sz="3600" b="1" dirty="0">
                <a:solidFill>
                  <a:srgbClr val="4D4D4D"/>
                </a:solidFill>
              </a:rPr>
              <a:t> схема (схема Юнга)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26CF6A-A7FB-4399-8B1E-7BEB385FB9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828800"/>
            <a:ext cx="2526792" cy="33481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6188C4D-4FC6-4886-8C9F-25BEDF91B243}"/>
              </a:ext>
            </a:extLst>
          </p:cNvPr>
          <p:cNvSpPr txBox="1"/>
          <p:nvPr/>
        </p:nvSpPr>
        <p:spPr>
          <a:xfrm>
            <a:off x="2869692" y="565410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Томас Юнг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70A7F51-B3E7-4864-95E6-9166C009FB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770" y="4363168"/>
            <a:ext cx="2999561" cy="17526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FA3B199-C6B7-4140-B067-CB4FAFC5A6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1249363"/>
            <a:ext cx="3006381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73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ABCE401-712E-498F-B358-35663463DB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3400"/>
            <a:ext cx="1933575" cy="19335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12F139E-F24A-4DA4-BDB3-3302EDEB5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886984" flipH="1">
            <a:off x="5892678" y="560394"/>
            <a:ext cx="2428798" cy="216886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3C1E11-A6F2-56DF-0B59-C0A660BB6588}"/>
              </a:ext>
            </a:extLst>
          </p:cNvPr>
          <p:cNvSpPr txBox="1"/>
          <p:nvPr/>
        </p:nvSpPr>
        <p:spPr>
          <a:xfrm>
            <a:off x="568973" y="4061254"/>
            <a:ext cx="5930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8000"/>
                </a:solidFill>
              </a:rPr>
              <a:t>метод поділу хвильового фронту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EE3DA4-E7BE-4931-CC5C-CC6E7574A2F2}"/>
              </a:ext>
            </a:extLst>
          </p:cNvPr>
          <p:cNvSpPr txBox="1"/>
          <p:nvPr/>
        </p:nvSpPr>
        <p:spPr>
          <a:xfrm>
            <a:off x="568973" y="4786185"/>
            <a:ext cx="4562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</a:rPr>
              <a:t>метод поділу амплітуди</a:t>
            </a:r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C88E7B8-E6A4-355B-927F-8946DC9CF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656711"/>
              </p:ext>
            </p:extLst>
          </p:nvPr>
        </p:nvGraphicFramePr>
        <p:xfrm>
          <a:off x="2892840" y="930156"/>
          <a:ext cx="2470760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2840" y="930156"/>
                        <a:ext cx="2470760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51D8441A-7717-3E91-77AE-30B396A7B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10525"/>
              </p:ext>
            </p:extLst>
          </p:nvPr>
        </p:nvGraphicFramePr>
        <p:xfrm>
          <a:off x="2957575" y="1815841"/>
          <a:ext cx="22685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8C88E7B8-E6A4-355B-927F-8946DC9CF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7575" y="1815841"/>
                        <a:ext cx="2268538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E962633E-2158-B33C-928B-9C9A8FC9A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576137"/>
              </p:ext>
            </p:extLst>
          </p:nvPr>
        </p:nvGraphicFramePr>
        <p:xfrm>
          <a:off x="2920438" y="2648829"/>
          <a:ext cx="244316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253800" progId="Equation.DSMT4">
                  <p:embed/>
                </p:oleObj>
              </mc:Choice>
              <mc:Fallback>
                <p:oleObj name="Equation" r:id="rId8" imgW="1066680" imgH="2538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51D8441A-7717-3E91-77AE-30B396A7BD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20438" y="2648829"/>
                        <a:ext cx="2443162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EB8D53DD-A80E-1464-DB2B-6B0E884BF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333561"/>
              </p:ext>
            </p:extLst>
          </p:nvPr>
        </p:nvGraphicFramePr>
        <p:xfrm>
          <a:off x="2617788" y="5603875"/>
          <a:ext cx="25574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203040" progId="Equation.DSMT4">
                  <p:embed/>
                </p:oleObj>
              </mc:Choice>
              <mc:Fallback>
                <p:oleObj name="Equation" r:id="rId10" imgW="111744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8C88E7B8-E6A4-355B-927F-8946DC9CF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17788" y="5603875"/>
                        <a:ext cx="2557462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405FA96-2F4D-C772-73BE-637303C3D20F}"/>
              </a:ext>
            </a:extLst>
          </p:cNvPr>
          <p:cNvSpPr txBox="1"/>
          <p:nvPr/>
        </p:nvSpPr>
        <p:spPr>
          <a:xfrm>
            <a:off x="3389249" y="248618"/>
            <a:ext cx="15055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i="1" dirty="0" err="1">
                <a:solidFill>
                  <a:srgbClr val="C00000"/>
                </a:solidFill>
                <a:latin typeface="Candara" panose="020E0502030303020204" pitchFamily="34" charset="0"/>
              </a:rPr>
              <a:t>цуги</a:t>
            </a:r>
            <a:r>
              <a:rPr lang="uk-UA" sz="3600" i="1" dirty="0">
                <a:solidFill>
                  <a:srgbClr val="C00000"/>
                </a:solidFill>
                <a:latin typeface="Candara" panose="020E0502030303020204" pitchFamily="34" charset="0"/>
              </a:rPr>
              <a:t> !!!</a:t>
            </a:r>
          </a:p>
        </p:txBody>
      </p:sp>
    </p:spTree>
    <p:extLst>
      <p:ext uri="{BB962C8B-B14F-4D97-AF65-F5344CB8AC3E}">
        <p14:creationId xmlns:p14="http://schemas.microsoft.com/office/powerpoint/2010/main" val="4175801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young">
            <a:extLst>
              <a:ext uri="{FF2B5EF4-FFF2-40B4-BE49-F238E27FC236}">
                <a16:creationId xmlns:a16="http://schemas.microsoft.com/office/drawing/2014/main" id="{4C1E937B-60C4-4FC5-B465-D3E70AD49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6799996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олилиния: фигура 3">
            <a:extLst>
              <a:ext uri="{FF2B5EF4-FFF2-40B4-BE49-F238E27FC236}">
                <a16:creationId xmlns:a16="http://schemas.microsoft.com/office/drawing/2014/main" id="{7C3D3431-120C-46D5-82A1-C8240FC33334}"/>
              </a:ext>
            </a:extLst>
          </p:cNvPr>
          <p:cNvSpPr/>
          <p:nvPr/>
        </p:nvSpPr>
        <p:spPr>
          <a:xfrm>
            <a:off x="3195873" y="2199992"/>
            <a:ext cx="1846907" cy="1638677"/>
          </a:xfrm>
          <a:custGeom>
            <a:avLst/>
            <a:gdLst>
              <a:gd name="connsiteX0" fmla="*/ 0 w 1846907"/>
              <a:gd name="connsiteY0" fmla="*/ 805758 h 1638677"/>
              <a:gd name="connsiteX1" fmla="*/ 1846907 w 1846907"/>
              <a:gd name="connsiteY1" fmla="*/ 0 h 1638677"/>
              <a:gd name="connsiteX2" fmla="*/ 1810693 w 1846907"/>
              <a:gd name="connsiteY2" fmla="*/ 1638677 h 1638677"/>
              <a:gd name="connsiteX3" fmla="*/ 0 w 1846907"/>
              <a:gd name="connsiteY3" fmla="*/ 805758 h 1638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907" h="1638677">
                <a:moveTo>
                  <a:pt x="0" y="805758"/>
                </a:moveTo>
                <a:lnTo>
                  <a:pt x="1846907" y="0"/>
                </a:lnTo>
                <a:lnTo>
                  <a:pt x="1810693" y="1638677"/>
                </a:lnTo>
                <a:lnTo>
                  <a:pt x="0" y="805758"/>
                </a:lnTo>
                <a:close/>
              </a:path>
            </a:pathLst>
          </a:custGeom>
          <a:solidFill>
            <a:srgbClr val="FF0000">
              <a:alpha val="5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8A3F17-98E4-462D-A893-E037E5BA4B24}"/>
              </a:ext>
            </a:extLst>
          </p:cNvPr>
          <p:cNvSpPr txBox="1"/>
          <p:nvPr/>
        </p:nvSpPr>
        <p:spPr>
          <a:xfrm>
            <a:off x="2362200" y="1212064"/>
            <a:ext cx="2793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>
                <a:solidFill>
                  <a:srgbClr val="FF0000"/>
                </a:solidFill>
              </a:rPr>
              <a:t>поле </a:t>
            </a:r>
            <a:r>
              <a:rPr lang="uk-UA" sz="2400" i="1" dirty="0">
                <a:solidFill>
                  <a:srgbClr val="FF0000"/>
                </a:solidFill>
              </a:rPr>
              <a:t>інтерференції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36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7467A2D-B002-401D-8640-FD7BE480C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228600"/>
            <a:ext cx="3962400" cy="42731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A7DEDB-2BC0-4EBE-809D-56DB16F982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562" y="457200"/>
            <a:ext cx="4343400" cy="95509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F848EFC-05F1-483D-A2AF-2EF7009B70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953" y="2057400"/>
            <a:ext cx="4020618" cy="80126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D42836A-9160-40AA-8FDD-12476F988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2743200"/>
            <a:ext cx="932248" cy="5068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64E5CD-F5B9-494F-A4F7-57F0ECA71C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3578" y="3285909"/>
            <a:ext cx="1831063" cy="76786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EBFFDC9-4B4F-4C4E-9927-B9E28631ED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262" y="3279582"/>
            <a:ext cx="2273808" cy="7741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9EB5E52-05DE-4A77-9E2C-C07E4D1951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225435"/>
            <a:ext cx="2042160" cy="46939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EC48FA7-17BF-4E03-84CD-266C8104B064}"/>
              </a:ext>
            </a:extLst>
          </p:cNvPr>
          <p:cNvSpPr txBox="1"/>
          <p:nvPr/>
        </p:nvSpPr>
        <p:spPr>
          <a:xfrm>
            <a:off x="5136332" y="5671803"/>
            <a:ext cx="2340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00B415"/>
                </a:solidFill>
              </a:rPr>
              <a:t>ширина смуги</a:t>
            </a:r>
            <a:endParaRPr lang="ru-UA" sz="2800" i="1" dirty="0">
              <a:solidFill>
                <a:srgbClr val="00B415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90E2C31-3700-563E-81A4-0F6C87E2A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34776"/>
              </p:ext>
            </p:extLst>
          </p:nvPr>
        </p:nvGraphicFramePr>
        <p:xfrm>
          <a:off x="207687" y="4264117"/>
          <a:ext cx="15605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687" y="4264117"/>
                        <a:ext cx="156051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6B806B1-C504-8E5E-116F-6B16D6278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71379"/>
              </p:ext>
            </p:extLst>
          </p:nvPr>
        </p:nvGraphicFramePr>
        <p:xfrm>
          <a:off x="207687" y="4550022"/>
          <a:ext cx="22717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393480" progId="Equation.DSMT4">
                  <p:embed/>
                </p:oleObj>
              </mc:Choice>
              <mc:Fallback>
                <p:oleObj name="Equation" r:id="rId11" imgW="12571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90E2C31-3700-563E-81A4-0F6C87E2A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7687" y="4550022"/>
                        <a:ext cx="2271712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925858F-E260-A1A9-CE90-F387CD23E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446652"/>
              </p:ext>
            </p:extLst>
          </p:nvPr>
        </p:nvGraphicFramePr>
        <p:xfrm>
          <a:off x="961124" y="5594158"/>
          <a:ext cx="3634264" cy="77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54000" imgH="393480" progId="Equation.DSMT4">
                  <p:embed/>
                </p:oleObj>
              </mc:Choice>
              <mc:Fallback>
                <p:oleObj name="Equation" r:id="rId13" imgW="18540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6B806B1-C504-8E5E-116F-6B16D62780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1124" y="5594158"/>
                        <a:ext cx="3634264" cy="773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67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242EBC9-DA15-49C3-91AC-0AD8956032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762000"/>
            <a:ext cx="3962400" cy="427317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7984BA-6BF3-43A4-A2C6-9337D0D7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6282" y="685800"/>
            <a:ext cx="424815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8811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D93814-0B8C-4464-A711-6A0FBB5F0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304800"/>
            <a:ext cx="4105275" cy="24726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10EF768-D83A-4BDF-B258-DE23ACB333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37" y="3505200"/>
            <a:ext cx="4185263" cy="257651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C228EB-872A-45FD-AAC8-C087AB663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72454"/>
            <a:ext cx="3508644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906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14920" y="542675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Інтерференція</a:t>
            </a:r>
            <a:r>
              <a:rPr lang="ru-RU" sz="3600" b="1" dirty="0">
                <a:solidFill>
                  <a:srgbClr val="4D4D4D"/>
                </a:solidFill>
              </a:rPr>
              <a:t> у тонких </a:t>
            </a:r>
            <a:r>
              <a:rPr lang="ru-RU" sz="3600" b="1" dirty="0" err="1">
                <a:solidFill>
                  <a:srgbClr val="4D4D4D"/>
                </a:solidFill>
              </a:rPr>
              <a:t>плівках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8DC9C2-A732-491B-8760-9199B25987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057400"/>
            <a:ext cx="3581400" cy="3508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3183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268082C-9D82-4C43-D412-83AEAE104E77}"/>
              </a:ext>
            </a:extLst>
          </p:cNvPr>
          <p:cNvSpPr txBox="1"/>
          <p:nvPr/>
        </p:nvSpPr>
        <p:spPr>
          <a:xfrm>
            <a:off x="568410" y="518983"/>
            <a:ext cx="5558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заломлення світла (закон </a:t>
            </a:r>
            <a:r>
              <a:rPr lang="uk-UA" sz="2800" dirty="0" err="1"/>
              <a:t>Снеліуса</a:t>
            </a:r>
            <a:r>
              <a:rPr lang="uk-UA" sz="2800" dirty="0"/>
              <a:t>)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8C6E0E4-0821-EECD-3ED9-574B5DDCE1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410" y="1729967"/>
            <a:ext cx="4084458" cy="2695413"/>
          </a:xfrm>
          <a:prstGeom prst="rect">
            <a:avLst/>
          </a:prstGeom>
        </p:spPr>
      </p:pic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A6C2BC9-756F-BB3D-DB5E-92FFF33F2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841158"/>
              </p:ext>
            </p:extLst>
          </p:nvPr>
        </p:nvGraphicFramePr>
        <p:xfrm>
          <a:off x="6126598" y="1908821"/>
          <a:ext cx="1583222" cy="101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95000" progId="Equation.DSMT4">
                  <p:embed/>
                </p:oleObj>
              </mc:Choice>
              <mc:Fallback>
                <p:oleObj name="Equation" r:id="rId3" imgW="774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6598" y="1908821"/>
                        <a:ext cx="1583222" cy="1012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822B488-D7F8-3A4E-C337-B630CC335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47857"/>
              </p:ext>
            </p:extLst>
          </p:nvPr>
        </p:nvGraphicFramePr>
        <p:xfrm>
          <a:off x="5854185" y="3844376"/>
          <a:ext cx="1258843" cy="58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A6C2BC9-756F-BB3D-DB5E-92FFF33F2B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4185" y="3844376"/>
                        <a:ext cx="1258843" cy="581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FBEFEE74-B303-1F54-7187-1542DAE6C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99942"/>
              </p:ext>
            </p:extLst>
          </p:nvPr>
        </p:nvGraphicFramePr>
        <p:xfrm>
          <a:off x="3755722" y="4651804"/>
          <a:ext cx="3769198" cy="108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545760" progId="Equation.DSMT4">
                  <p:embed/>
                </p:oleObj>
              </mc:Choice>
              <mc:Fallback>
                <p:oleObj name="Equation" r:id="rId7" imgW="1904760" imgH="545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822B488-D7F8-3A4E-C337-B630CC335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5722" y="4651804"/>
                        <a:ext cx="3769198" cy="1080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74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8382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Явищ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br>
              <a:rPr lang="ru-RU" sz="3600" b="1" dirty="0">
                <a:solidFill>
                  <a:srgbClr val="4D4D4D"/>
                </a:solidFill>
              </a:rPr>
            </a:br>
            <a:r>
              <a:rPr lang="ru-RU" sz="3600" b="1" dirty="0" err="1">
                <a:solidFill>
                  <a:srgbClr val="4D4D4D"/>
                </a:solidFill>
              </a:rPr>
              <a:t>Загаль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умови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мінімумів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максимумів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b="1" dirty="0">
                <a:solidFill>
                  <a:srgbClr val="4D4D4D"/>
                </a:solidFill>
              </a:rPr>
              <a:t>.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5157EB3-56C4-40C3-B87D-2F1A530FF6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438400"/>
            <a:ext cx="2362200" cy="298961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BB3013F-B2FD-4417-B4C6-34B6FCEB27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95600"/>
            <a:ext cx="2406015" cy="2286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590800" y="57150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й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6248400" y="5714999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Гук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7375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454267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1D698B1-2D73-459E-A1B3-E1719AE6D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6650" y="381000"/>
          <a:ext cx="3981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431640" progId="Equation.DSMT4">
                  <p:embed/>
                </p:oleObj>
              </mc:Choice>
              <mc:Fallback>
                <p:oleObj name="Equation" r:id="rId3" imgW="1879560" imgH="4316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1D698B1-2D73-459E-A1B3-E1719AE6D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6650" y="381000"/>
                        <a:ext cx="39814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3B0A027-CB06-4627-9A6D-CFBF0E62B3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3251" y="2438400"/>
            <a:ext cx="2930151" cy="49128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3E657F6-C13D-46E2-B80E-16C7FC2DC6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2497" y="1524000"/>
            <a:ext cx="3390900" cy="5143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1E1C393-8CBA-407C-B86B-93F1D23A5E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8708" y="5405957"/>
            <a:ext cx="1428750" cy="10001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1A7415C-6090-44A7-9880-A3C9E06479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87753" y="5239563"/>
            <a:ext cx="5309487" cy="108585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F5FF099-2988-6DC8-1EA8-C7BAB5350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61488"/>
              </p:ext>
            </p:extLst>
          </p:nvPr>
        </p:nvGraphicFramePr>
        <p:xfrm>
          <a:off x="2406625" y="3861944"/>
          <a:ext cx="4753414" cy="115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26920" imgH="419040" progId="Equation.DSMT4">
                  <p:embed/>
                </p:oleObj>
              </mc:Choice>
              <mc:Fallback>
                <p:oleObj name="Equation" r:id="rId9" imgW="1726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6625" y="3861944"/>
                        <a:ext cx="4753414" cy="1153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82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266700"/>
            <a:ext cx="2743200" cy="22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DAE2A4-3319-4C86-8D55-3535C6F0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81000"/>
            <a:ext cx="5827618" cy="20944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0F843B-37FC-40F8-B675-13D75FE683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249" y="3188594"/>
            <a:ext cx="7241554" cy="112014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7441734-8BE1-A26B-754B-E3F3AA831C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319" y="4649274"/>
            <a:ext cx="4075027" cy="208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0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4D7411-EB71-4528-AC4A-7729B6C2ED9C}"/>
              </a:ext>
            </a:extLst>
          </p:cNvPr>
          <p:cNvSpPr txBox="1"/>
          <p:nvPr/>
        </p:nvSpPr>
        <p:spPr>
          <a:xfrm>
            <a:off x="441119" y="228600"/>
            <a:ext cx="4137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solidFill>
                  <a:srgbClr val="00B0F0"/>
                </a:solidFill>
              </a:rPr>
              <a:t>Просвітлення оптики</a:t>
            </a:r>
            <a:endParaRPr lang="ru-UA" sz="3200" i="1" dirty="0">
              <a:solidFill>
                <a:srgbClr val="00B0F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444F93-700C-44D9-B538-A29F0FB6F3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830351"/>
            <a:ext cx="4769290" cy="177358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C0B76E0-A636-4FA8-AAA8-3B96B5F48D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3568700" cy="23876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4822ECF-AFFD-4611-BF18-4BB1AE509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156" y="3581400"/>
            <a:ext cx="2616200" cy="11811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8B67F55-040B-4294-BC47-E504E1C2FD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81" y="5111633"/>
            <a:ext cx="5232400" cy="685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873E430-9DA4-498F-A726-E56AD9F251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768728"/>
            <a:ext cx="54610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49149" y="50159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Дифрак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br>
              <a:rPr lang="en-US" sz="3600" b="1" dirty="0">
                <a:solidFill>
                  <a:srgbClr val="4D4D4D"/>
                </a:solidFill>
              </a:rPr>
            </a:br>
            <a:r>
              <a:rPr lang="ru-RU" sz="3600" b="1" dirty="0">
                <a:solidFill>
                  <a:srgbClr val="4D4D4D"/>
                </a:solidFill>
              </a:rPr>
              <a:t>Принцип Гюйгенса-Френеля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ристиа́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ю́йгенс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а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Зёйлихем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94860" y="4724894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Огюстен Жан</a:t>
            </a:r>
            <a:endParaRPr lang="uk-UA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ене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6403BD-904D-4373-AF1D-D9CA31E81A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9360" y="2057400"/>
            <a:ext cx="1877840" cy="246061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AA3E5FE-E199-4C76-BDA8-752A3467670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240" y="2057400"/>
            <a:ext cx="1877839" cy="25248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7A9AD8C-9410-4073-B41E-AC769AE626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40" y="3398550"/>
            <a:ext cx="45720" cy="6089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5351B1F-AE52-4563-936D-46408B63F7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510" y="2043624"/>
            <a:ext cx="1877839" cy="25012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165F8-3A52-44A6-B340-B77CBD4F5F90}"/>
              </a:ext>
            </a:extLst>
          </p:cNvPr>
          <p:cNvSpPr txBox="1"/>
          <p:nvPr/>
        </p:nvSpPr>
        <p:spPr>
          <a:xfrm>
            <a:off x="6819975" y="4719771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нческо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Марія Грімальді</a:t>
            </a:r>
          </a:p>
        </p:txBody>
      </p:sp>
    </p:spTree>
    <p:extLst>
      <p:ext uri="{BB962C8B-B14F-4D97-AF65-F5344CB8AC3E}">
        <p14:creationId xmlns:p14="http://schemas.microsoft.com/office/powerpoint/2010/main" val="9153835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71D10A-B914-4F39-9E60-12862A6D6144}"/>
              </a:ext>
            </a:extLst>
          </p:cNvPr>
          <p:cNvSpPr txBox="1"/>
          <p:nvPr/>
        </p:nvSpPr>
        <p:spPr>
          <a:xfrm>
            <a:off x="457200" y="3810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Дифракція</a:t>
            </a:r>
            <a:r>
              <a:rPr lang="uk-UA" sz="2400" i="1" dirty="0"/>
              <a:t> – будь-яке відхилення від прямолінійного поширення світла, яке не зводиться до відбивання та заломлення або викривлення світлових променів у середовищі, де неперервно змінюється показник заломленн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91B3BA-EBE6-47BE-AC73-53838C3A1A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83" y="2133600"/>
            <a:ext cx="2983854" cy="22098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3A7E09-BA29-43B4-A8C2-40D4637D1A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31" y="2084463"/>
            <a:ext cx="3351006" cy="2258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224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1B70577-10E7-4F0F-9E6F-AA8A9FC3F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586" y="228600"/>
            <a:ext cx="3785732" cy="1981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BE25D2-C0E5-48FF-AE48-76EA6D6914B9}"/>
              </a:ext>
            </a:extLst>
          </p:cNvPr>
          <p:cNvSpPr txBox="1"/>
          <p:nvPr/>
        </p:nvSpPr>
        <p:spPr>
          <a:xfrm>
            <a:off x="1254377" y="3733800"/>
            <a:ext cx="5597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B3A95D9-F795-4513-B829-2B8A832EA680}"/>
              </a:ext>
            </a:extLst>
          </p:cNvPr>
          <p:cNvGrpSpPr/>
          <p:nvPr/>
        </p:nvGrpSpPr>
        <p:grpSpPr>
          <a:xfrm>
            <a:off x="1828800" y="3112560"/>
            <a:ext cx="5363848" cy="2520543"/>
            <a:chOff x="1828800" y="3112560"/>
            <a:chExt cx="5363848" cy="2520543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766B37CD-4C3B-43EF-834C-A1E667B913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800" y="3112560"/>
              <a:ext cx="5363848" cy="2520543"/>
            </a:xfrm>
            <a:prstGeom prst="rect">
              <a:avLst/>
            </a:prstGeom>
          </p:spPr>
        </p:pic>
        <p:sp>
          <p:nvSpPr>
            <p:cNvPr id="3" name="Дуга 2">
              <a:extLst>
                <a:ext uri="{FF2B5EF4-FFF2-40B4-BE49-F238E27FC236}">
                  <a16:creationId xmlns:a16="http://schemas.microsoft.com/office/drawing/2014/main" id="{9923AA27-A941-493F-B390-DFC6BA72F2FD}"/>
                </a:ext>
              </a:extLst>
            </p:cNvPr>
            <p:cNvSpPr/>
            <p:nvPr/>
          </p:nvSpPr>
          <p:spPr>
            <a:xfrm>
              <a:off x="4542692" y="3810000"/>
              <a:ext cx="914400" cy="914400"/>
            </a:xfrm>
            <a:prstGeom prst="arc">
              <a:avLst/>
            </a:prstGeom>
            <a:ln w="38100">
              <a:solidFill>
                <a:srgbClr val="00B4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4F5BB81-18D2-4970-BF38-76F06FFC427C}"/>
              </a:ext>
            </a:extLst>
          </p:cNvPr>
          <p:cNvSpPr txBox="1"/>
          <p:nvPr/>
        </p:nvSpPr>
        <p:spPr>
          <a:xfrm>
            <a:off x="7010400" y="2973151"/>
            <a:ext cx="15408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ru-UA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)-?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9062D2-9051-48F6-A896-3CE8E94CFBE0}"/>
              </a:ext>
            </a:extLst>
          </p:cNvPr>
          <p:cNvSpPr txBox="1"/>
          <p:nvPr/>
        </p:nvSpPr>
        <p:spPr>
          <a:xfrm>
            <a:off x="5457092" y="3447936"/>
            <a:ext cx="5405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44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ru-UA" sz="44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311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1894D3-E392-47D1-9102-C34C5BF771CC}"/>
              </a:ext>
            </a:extLst>
          </p:cNvPr>
          <p:cNvSpPr txBox="1"/>
          <p:nvPr/>
        </p:nvSpPr>
        <p:spPr>
          <a:xfrm>
            <a:off x="609600" y="2697541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b="1" i="1" dirty="0"/>
              <a:t>Г</a:t>
            </a:r>
            <a:r>
              <a:rPr lang="uk-UA" sz="2400" b="1" i="1" dirty="0" err="1"/>
              <a:t>юйгенс</a:t>
            </a:r>
            <a:r>
              <a:rPr lang="uk-UA" sz="2400" b="1" i="1" dirty="0"/>
              <a:t>:</a:t>
            </a:r>
            <a:r>
              <a:rPr lang="uk-UA" sz="2400" i="1" dirty="0"/>
              <a:t> кожна точка хвильового фронту є джерелом сферичних (вторинних) хвиль; </a:t>
            </a:r>
          </a:p>
          <a:p>
            <a:r>
              <a:rPr lang="uk-UA" sz="2400" i="1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DCE5C7-9B85-4754-A607-66EC7D5073B6}"/>
              </a:ext>
            </a:extLst>
          </p:cNvPr>
          <p:cNvSpPr txBox="1"/>
          <p:nvPr/>
        </p:nvSpPr>
        <p:spPr>
          <a:xfrm>
            <a:off x="609600" y="4373942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Френель:</a:t>
            </a:r>
            <a:r>
              <a:rPr lang="uk-UA" sz="2400" i="1" dirty="0"/>
              <a:t> </a:t>
            </a:r>
            <a:r>
              <a:rPr lang="uk-UA" sz="2400" i="1" strike="sngStrike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strike="sngStrike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;</a:t>
            </a:r>
          </a:p>
          <a:p>
            <a:r>
              <a:rPr lang="uk-UA" sz="2400" i="1" dirty="0"/>
              <a:t>результуюча хвиля є наслідком інтерференції вторинних хвиль</a:t>
            </a:r>
          </a:p>
        </p:txBody>
      </p:sp>
    </p:spTree>
    <p:extLst>
      <p:ext uri="{BB962C8B-B14F-4D97-AF65-F5344CB8AC3E}">
        <p14:creationId xmlns:p14="http://schemas.microsoft.com/office/powerpoint/2010/main" val="16765087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3461B3B-F06C-43B4-B843-DD0875DFD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75964"/>
              </p:ext>
            </p:extLst>
          </p:nvPr>
        </p:nvGraphicFramePr>
        <p:xfrm>
          <a:off x="5167313" y="3500438"/>
          <a:ext cx="2847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3461B3B-F06C-43B4-B843-DD0875DFD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7313" y="3500438"/>
                        <a:ext cx="28479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EF245-0572-441D-8C16-F4ADE7C2E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829"/>
              </p:ext>
            </p:extLst>
          </p:nvPr>
        </p:nvGraphicFramePr>
        <p:xfrm>
          <a:off x="4162425" y="2504332"/>
          <a:ext cx="4857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393480" progId="Equation.DSMT4">
                  <p:embed/>
                </p:oleObj>
              </mc:Choice>
              <mc:Fallback>
                <p:oleObj name="Equation" r:id="rId5" imgW="220968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95EF245-0572-441D-8C16-F4ADE7C2E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2425" y="2504332"/>
                        <a:ext cx="48577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6633A01-7B4E-4D95-88F8-9D523206A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5049838"/>
          <a:ext cx="5137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444240" progId="Equation.DSMT4">
                  <p:embed/>
                </p:oleObj>
              </mc:Choice>
              <mc:Fallback>
                <p:oleObj name="Equation" r:id="rId7" imgW="2336760" imgH="4442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6633A01-7B4E-4D95-88F8-9D523206A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8950" y="5049838"/>
                        <a:ext cx="51371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C6E184B-6B2C-47FE-B943-E00A772FF89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38800" y="248530"/>
            <a:ext cx="3156760" cy="2024854"/>
          </a:xfrm>
          <a:prstGeom prst="rect">
            <a:avLst/>
          </a:prstGeom>
        </p:spPr>
      </p:pic>
      <p:sp>
        <p:nvSpPr>
          <p:cNvPr id="5" name="Звезда: 7 точек 4">
            <a:extLst>
              <a:ext uri="{FF2B5EF4-FFF2-40B4-BE49-F238E27FC236}">
                <a16:creationId xmlns:a16="http://schemas.microsoft.com/office/drawing/2014/main" id="{79534DAF-23E6-4BA1-BCCB-9C1405897A08}"/>
              </a:ext>
            </a:extLst>
          </p:cNvPr>
          <p:cNvSpPr/>
          <p:nvPr/>
        </p:nvSpPr>
        <p:spPr>
          <a:xfrm flipH="1" flipV="1">
            <a:off x="5943600" y="1327266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Звезда: 7 точек 8">
            <a:extLst>
              <a:ext uri="{FF2B5EF4-FFF2-40B4-BE49-F238E27FC236}">
                <a16:creationId xmlns:a16="http://schemas.microsoft.com/office/drawing/2014/main" id="{BB830815-BB88-4811-9AA5-B71E1D0E8CA3}"/>
              </a:ext>
            </a:extLst>
          </p:cNvPr>
          <p:cNvSpPr/>
          <p:nvPr/>
        </p:nvSpPr>
        <p:spPr>
          <a:xfrm flipH="1" flipV="1">
            <a:off x="5638800" y="100588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1" name="Звезда: 7 точек 10">
            <a:extLst>
              <a:ext uri="{FF2B5EF4-FFF2-40B4-BE49-F238E27FC236}">
                <a16:creationId xmlns:a16="http://schemas.microsoft.com/office/drawing/2014/main" id="{BE478C45-8006-497E-AE0A-46E25E72B35B}"/>
              </a:ext>
            </a:extLst>
          </p:cNvPr>
          <p:cNvSpPr/>
          <p:nvPr/>
        </p:nvSpPr>
        <p:spPr>
          <a:xfrm flipH="1" flipV="1">
            <a:off x="5943600" y="7658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Звезда: 7 точек 11">
            <a:extLst>
              <a:ext uri="{FF2B5EF4-FFF2-40B4-BE49-F238E27FC236}">
                <a16:creationId xmlns:a16="http://schemas.microsoft.com/office/drawing/2014/main" id="{EF7BAE8B-8C90-490D-9E6B-08B68F0C40D1}"/>
              </a:ext>
            </a:extLst>
          </p:cNvPr>
          <p:cNvSpPr/>
          <p:nvPr/>
        </p:nvSpPr>
        <p:spPr>
          <a:xfrm flipH="1" flipV="1">
            <a:off x="5785704" y="164549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FDF5229D-89A1-4E61-AB43-C693BC887C83}"/>
              </a:ext>
            </a:extLst>
          </p:cNvPr>
          <p:cNvSpPr/>
          <p:nvPr/>
        </p:nvSpPr>
        <p:spPr>
          <a:xfrm>
            <a:off x="4514281" y="195288"/>
            <a:ext cx="2166912" cy="2166912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Звезда: 7 точек 13">
            <a:extLst>
              <a:ext uri="{FF2B5EF4-FFF2-40B4-BE49-F238E27FC236}">
                <a16:creationId xmlns:a16="http://schemas.microsoft.com/office/drawing/2014/main" id="{77D0F82F-81C5-4F50-BD5C-A10086D55E4D}"/>
              </a:ext>
            </a:extLst>
          </p:cNvPr>
          <p:cNvSpPr/>
          <p:nvPr/>
        </p:nvSpPr>
        <p:spPr>
          <a:xfrm flipH="1" flipV="1">
            <a:off x="4901207" y="116574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5" name="Звезда: 7 точек 14">
            <a:extLst>
              <a:ext uri="{FF2B5EF4-FFF2-40B4-BE49-F238E27FC236}">
                <a16:creationId xmlns:a16="http://schemas.microsoft.com/office/drawing/2014/main" id="{E5FB0726-41D5-4457-9E2A-69A0254CC0CA}"/>
              </a:ext>
            </a:extLst>
          </p:cNvPr>
          <p:cNvSpPr/>
          <p:nvPr/>
        </p:nvSpPr>
        <p:spPr>
          <a:xfrm flipH="1" flipV="1">
            <a:off x="5270004" y="16619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Звезда: 7 точек 15">
            <a:extLst>
              <a:ext uri="{FF2B5EF4-FFF2-40B4-BE49-F238E27FC236}">
                <a16:creationId xmlns:a16="http://schemas.microsoft.com/office/drawing/2014/main" id="{BB2A10A0-41D8-421D-BD0A-DC7D81858505}"/>
              </a:ext>
            </a:extLst>
          </p:cNvPr>
          <p:cNvSpPr/>
          <p:nvPr/>
        </p:nvSpPr>
        <p:spPr>
          <a:xfrm flipH="1" flipV="1">
            <a:off x="5513196" y="371985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7" name="Звезда: 7 точек 16">
            <a:extLst>
              <a:ext uri="{FF2B5EF4-FFF2-40B4-BE49-F238E27FC236}">
                <a16:creationId xmlns:a16="http://schemas.microsoft.com/office/drawing/2014/main" id="{AE11947F-EAB0-4D63-9756-BDEEA28215E5}"/>
              </a:ext>
            </a:extLst>
          </p:cNvPr>
          <p:cNvSpPr/>
          <p:nvPr/>
        </p:nvSpPr>
        <p:spPr>
          <a:xfrm flipH="1" flipV="1">
            <a:off x="5144400" y="102803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885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3E2E35-D789-48A8-9FF2-A4440856A6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48" y="522083"/>
            <a:ext cx="4761452" cy="26783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5410199" y="685800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63A870-E4FD-485B-8038-96B618798941}"/>
              </a:ext>
            </a:extLst>
          </p:cNvPr>
          <p:cNvSpPr txBox="1"/>
          <p:nvPr/>
        </p:nvSpPr>
        <p:spPr>
          <a:xfrm>
            <a:off x="5059943" y="4224001"/>
            <a:ext cx="3898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аунгофера</a:t>
            </a:r>
            <a:endParaRPr lang="ru-UA" sz="2800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C2C957BE-30FA-45E0-A166-B4D158843D80}"/>
              </a:ext>
            </a:extLst>
          </p:cNvPr>
          <p:cNvCxnSpPr>
            <a:cxnSpLocks/>
          </p:cNvCxnSpPr>
          <p:nvPr/>
        </p:nvCxnSpPr>
        <p:spPr>
          <a:xfrm>
            <a:off x="762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0D704584-8745-4BA0-83CF-3182218F3A42}"/>
              </a:ext>
            </a:extLst>
          </p:cNvPr>
          <p:cNvCxnSpPr>
            <a:cxnSpLocks/>
          </p:cNvCxnSpPr>
          <p:nvPr/>
        </p:nvCxnSpPr>
        <p:spPr>
          <a:xfrm>
            <a:off x="2286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5D70742-5E22-44FC-A4F4-D5101E6D5C08}"/>
              </a:ext>
            </a:extLst>
          </p:cNvPr>
          <p:cNvSpPr txBox="1"/>
          <p:nvPr/>
        </p:nvSpPr>
        <p:spPr>
          <a:xfrm>
            <a:off x="1261748" y="265373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9673EF-678D-4E72-A2C2-11B398381FCD}"/>
              </a:ext>
            </a:extLst>
          </p:cNvPr>
          <p:cNvSpPr txBox="1"/>
          <p:nvPr/>
        </p:nvSpPr>
        <p:spPr>
          <a:xfrm>
            <a:off x="2785748" y="2653734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9EE0104-464E-41CB-BBC3-FCF56A089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57321"/>
              </p:ext>
            </p:extLst>
          </p:nvPr>
        </p:nvGraphicFramePr>
        <p:xfrm>
          <a:off x="6142579" y="4953000"/>
          <a:ext cx="159872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2579" y="4953000"/>
                        <a:ext cx="159872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096B368-4D3B-4F5C-ACAA-D05451EB1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69476"/>
              </p:ext>
            </p:extLst>
          </p:nvPr>
        </p:nvGraphicFramePr>
        <p:xfrm>
          <a:off x="6142579" y="1321820"/>
          <a:ext cx="17335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9EE0104-464E-41CB-BBC3-FCF56A089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2579" y="1321820"/>
                        <a:ext cx="17335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: фигура 14">
            <a:extLst>
              <a:ext uri="{FF2B5EF4-FFF2-40B4-BE49-F238E27FC236}">
                <a16:creationId xmlns:a16="http://schemas.microsoft.com/office/drawing/2014/main" id="{D2755B51-762C-4A82-8938-3AC4F37B489D}"/>
              </a:ext>
            </a:extLst>
          </p:cNvPr>
          <p:cNvSpPr/>
          <p:nvPr/>
        </p:nvSpPr>
        <p:spPr>
          <a:xfrm>
            <a:off x="3094199" y="1776046"/>
            <a:ext cx="141370" cy="254977"/>
          </a:xfrm>
          <a:custGeom>
            <a:avLst/>
            <a:gdLst>
              <a:gd name="connsiteX0" fmla="*/ 141370 w 141370"/>
              <a:gd name="connsiteY0" fmla="*/ 0 h 254977"/>
              <a:gd name="connsiteX1" fmla="*/ 693 w 141370"/>
              <a:gd name="connsiteY1" fmla="*/ 140677 h 254977"/>
              <a:gd name="connsiteX2" fmla="*/ 97409 w 141370"/>
              <a:gd name="connsiteY2" fmla="*/ 254977 h 254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370" h="254977">
                <a:moveTo>
                  <a:pt x="141370" y="0"/>
                </a:moveTo>
                <a:cubicBezTo>
                  <a:pt x="74695" y="49090"/>
                  <a:pt x="8020" y="98181"/>
                  <a:pt x="693" y="140677"/>
                </a:cubicBezTo>
                <a:cubicBezTo>
                  <a:pt x="-6634" y="183173"/>
                  <a:pt x="45387" y="219075"/>
                  <a:pt x="97409" y="254977"/>
                </a:cubicBezTo>
              </a:path>
            </a:pathLst>
          </a:custGeom>
          <a:noFill/>
          <a:ln w="57150">
            <a:solidFill>
              <a:srgbClr val="00B4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F67B3F5-D613-4EBB-A96C-F6AA21D78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07388"/>
              </p:ext>
            </p:extLst>
          </p:nvPr>
        </p:nvGraphicFramePr>
        <p:xfrm>
          <a:off x="4908439" y="2141466"/>
          <a:ext cx="40163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431640" progId="Equation.DSMT4">
                  <p:embed/>
                </p:oleObj>
              </mc:Choice>
              <mc:Fallback>
                <p:oleObj name="Equation" r:id="rId7" imgW="203184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6096B368-4D3B-4F5C-ACAA-D05451EB1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8439" y="2141466"/>
                        <a:ext cx="40163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EB407F5-ED13-4631-A3EE-150762C2176A}"/>
              </a:ext>
            </a:extLst>
          </p:cNvPr>
          <p:cNvSpPr txBox="1"/>
          <p:nvPr/>
        </p:nvSpPr>
        <p:spPr>
          <a:xfrm>
            <a:off x="3049460" y="1975340"/>
            <a:ext cx="372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ru-UA" sz="28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502636B2-48FA-4FCA-BAB2-AAEA74058250}"/>
              </a:ext>
            </a:extLst>
          </p:cNvPr>
          <p:cNvGrpSpPr/>
          <p:nvPr/>
        </p:nvGrpSpPr>
        <p:grpSpPr>
          <a:xfrm>
            <a:off x="228600" y="3657600"/>
            <a:ext cx="4424275" cy="2133600"/>
            <a:chOff x="228600" y="3657600"/>
            <a:chExt cx="4424275" cy="2133600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FD1D860D-D4B9-4847-9AB2-3DE1C780EAC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657600"/>
              <a:ext cx="4424275" cy="2133600"/>
            </a:xfrm>
            <a:prstGeom prst="rect">
              <a:avLst/>
            </a:prstGeom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9093B82C-32C5-4059-A2F2-13AE7DA19901}"/>
                </a:ext>
              </a:extLst>
            </p:cNvPr>
            <p:cNvSpPr/>
            <p:nvPr/>
          </p:nvSpPr>
          <p:spPr>
            <a:xfrm>
              <a:off x="1261748" y="5562600"/>
              <a:ext cx="524503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CFD77D91-697B-46B1-88FC-45F66B9FC93C}"/>
                </a:ext>
              </a:extLst>
            </p:cNvPr>
            <p:cNvSpPr/>
            <p:nvPr/>
          </p:nvSpPr>
          <p:spPr>
            <a:xfrm>
              <a:off x="2926483" y="5476220"/>
              <a:ext cx="524503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</p:spTree>
    <p:extLst>
      <p:ext uri="{BB962C8B-B14F-4D97-AF65-F5344CB8AC3E}">
        <p14:creationId xmlns:p14="http://schemas.microsoft.com/office/powerpoint/2010/main" val="34404773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Дифрак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аралельних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роменів</a:t>
            </a:r>
            <a:r>
              <a:rPr lang="ru-RU" sz="3600" b="1" dirty="0">
                <a:solidFill>
                  <a:srgbClr val="4D4D4D"/>
                </a:solidFill>
              </a:rPr>
              <a:t> на </a:t>
            </a:r>
            <a:r>
              <a:rPr lang="ru-RU" sz="3600" b="1" dirty="0" err="1">
                <a:solidFill>
                  <a:srgbClr val="4D4D4D"/>
                </a:solidFill>
              </a:rPr>
              <a:t>щіли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ф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унгоф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E181F0C-5FDD-422D-BC26-07A00068B9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544" y="1813221"/>
            <a:ext cx="2122056" cy="252482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491F599-0D52-464A-858D-92EFC7D801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0885" y="2158143"/>
            <a:ext cx="301032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0760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29CC08E-46CB-46DA-A5DC-2DE538DBC1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1905000" cy="11906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2BDA370-AFC6-4ED3-BE9F-110BB7F0EE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785812"/>
            <a:ext cx="1894590" cy="99060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302D19-1F0C-47CB-A350-CBB145B8D1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9600"/>
            <a:ext cx="2034571" cy="1353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832AD7-BD52-4D3A-ABF3-BE5870BB4479}"/>
              </a:ext>
            </a:extLst>
          </p:cNvPr>
          <p:cNvSpPr txBox="1"/>
          <p:nvPr/>
        </p:nvSpPr>
        <p:spPr>
          <a:xfrm>
            <a:off x="653724" y="2209800"/>
            <a:ext cx="1511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0,1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39970C-0D2D-4C59-B2B8-7FA6F4244F41}"/>
              </a:ext>
            </a:extLst>
          </p:cNvPr>
          <p:cNvSpPr txBox="1"/>
          <p:nvPr/>
        </p:nvSpPr>
        <p:spPr>
          <a:xfrm>
            <a:off x="3213789" y="230213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2</a:t>
            </a:r>
            <a:r>
              <a:rPr lang="ru-RU" sz="3600" dirty="0">
                <a:solidFill>
                  <a:srgbClr val="C00000"/>
                </a:solidFill>
              </a:rPr>
              <a:t>-10</a:t>
            </a:r>
            <a:r>
              <a:rPr lang="ru-RU" sz="3600" baseline="30000" dirty="0">
                <a:solidFill>
                  <a:srgbClr val="C00000"/>
                </a:solidFill>
              </a:rPr>
              <a:t>-4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CA4DE1-3F1F-4031-AED0-5AF51D9436CC}"/>
              </a:ext>
            </a:extLst>
          </p:cNvPr>
          <p:cNvSpPr txBox="1"/>
          <p:nvPr/>
        </p:nvSpPr>
        <p:spPr>
          <a:xfrm>
            <a:off x="6683653" y="2309626"/>
            <a:ext cx="1802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10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C8CFFC7-8ABB-4470-A160-584378422A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60" y="3327373"/>
            <a:ext cx="4396680" cy="23519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63CE713-8898-480F-B450-56E223CBF161}"/>
              </a:ext>
            </a:extLst>
          </p:cNvPr>
          <p:cNvSpPr txBox="1"/>
          <p:nvPr/>
        </p:nvSpPr>
        <p:spPr>
          <a:xfrm>
            <a:off x="5118294" y="4269062"/>
            <a:ext cx="27174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Т=</a:t>
            </a:r>
            <a:r>
              <a:rPr lang="en-US" sz="4400" dirty="0"/>
              <a:t>1</a:t>
            </a:r>
            <a:r>
              <a:rPr lang="ru-RU" sz="4400" dirty="0"/>
              <a:t>0</a:t>
            </a:r>
            <a:r>
              <a:rPr lang="ru-RU" sz="4400" baseline="30000" dirty="0"/>
              <a:t>-15</a:t>
            </a:r>
            <a:r>
              <a:rPr lang="en-US" sz="4400" dirty="0"/>
              <a:t> c</a:t>
            </a:r>
            <a:r>
              <a:rPr lang="ru-RU" sz="4400" dirty="0"/>
              <a:t>ек</a:t>
            </a:r>
            <a:endParaRPr lang="ru-UA" sz="4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3528FC-E0BA-3D82-38A9-936F892D9B6C}"/>
              </a:ext>
            </a:extLst>
          </p:cNvPr>
          <p:cNvSpPr txBox="1"/>
          <p:nvPr/>
        </p:nvSpPr>
        <p:spPr>
          <a:xfrm>
            <a:off x="3505200" y="86380"/>
            <a:ext cx="2483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C00000"/>
                </a:solidFill>
              </a:rPr>
              <a:t>час розділенн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AFBD554-E325-4569-8E2B-08EBC464D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5127"/>
              </p:ext>
            </p:extLst>
          </p:nvPr>
        </p:nvGraphicFramePr>
        <p:xfrm>
          <a:off x="4087813" y="228600"/>
          <a:ext cx="4859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58562" imgH="864391" progId="Equation.DSMT4">
                  <p:embed/>
                </p:oleObj>
              </mc:Choice>
              <mc:Fallback>
                <p:oleObj name="Equation" r:id="rId4" imgW="4858562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7813" y="228600"/>
                        <a:ext cx="485933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163E56-BE57-4C54-951D-46A3A9891FDB}"/>
              </a:ext>
            </a:extLst>
          </p:cNvPr>
          <p:cNvSpPr txBox="1"/>
          <p:nvPr/>
        </p:nvSpPr>
        <p:spPr>
          <a:xfrm>
            <a:off x="3886200" y="990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хвилі плоскі</a:t>
            </a: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3ADDAF12-B343-4EE1-A845-48E7820C2E4B}"/>
              </a:ext>
            </a:extLst>
          </p:cNvPr>
          <p:cNvCxnSpPr/>
          <p:nvPr/>
        </p:nvCxnSpPr>
        <p:spPr>
          <a:xfrm flipV="1">
            <a:off x="5715000" y="838200"/>
            <a:ext cx="802778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104B63D-7F3C-4A13-B37E-B8AC0899607A}"/>
              </a:ext>
            </a:extLst>
          </p:cNvPr>
          <p:cNvCxnSpPr>
            <a:cxnSpLocks/>
          </p:cNvCxnSpPr>
          <p:nvPr/>
        </p:nvCxnSpPr>
        <p:spPr>
          <a:xfrm flipV="1">
            <a:off x="7696200" y="461108"/>
            <a:ext cx="533400" cy="355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6833F1D-39E0-4FA5-A560-17728BF8A7FF}"/>
              </a:ext>
            </a:extLst>
          </p:cNvPr>
          <p:cNvSpPr txBox="1"/>
          <p:nvPr/>
        </p:nvSpPr>
        <p:spPr>
          <a:xfrm>
            <a:off x="3886200" y="1407746"/>
            <a:ext cx="4698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 не дуже велике =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&gt; K(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) 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стале</a:t>
            </a:r>
            <a:endParaRPr lang="uk-UA" sz="2400" i="1" dirty="0">
              <a:solidFill>
                <a:srgbClr val="7030A0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210453C-5C04-4C1A-BA06-9328A57C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80244"/>
              </p:ext>
            </p:extLst>
          </p:nvPr>
        </p:nvGraphicFramePr>
        <p:xfrm>
          <a:off x="3912157" y="1827666"/>
          <a:ext cx="2488644" cy="50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2157" y="1827666"/>
                        <a:ext cx="2488644" cy="503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69244"/>
              </p:ext>
            </p:extLst>
          </p:nvPr>
        </p:nvGraphicFramePr>
        <p:xfrm>
          <a:off x="4267200" y="2808234"/>
          <a:ext cx="3343693" cy="6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41200" progId="Equation.DSMT4">
                  <p:embed/>
                </p:oleObj>
              </mc:Choice>
              <mc:Fallback>
                <p:oleObj name="Equation" r:id="rId8" imgW="124452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2808234"/>
                        <a:ext cx="3343693" cy="648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F6C5DC1-3892-4DB6-A9C8-C84F4548D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82315"/>
              </p:ext>
            </p:extLst>
          </p:nvPr>
        </p:nvGraphicFramePr>
        <p:xfrm>
          <a:off x="5436395" y="3611598"/>
          <a:ext cx="19288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210453C-5C04-4C1A-BA06-9328A57C3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6395" y="3611598"/>
                        <a:ext cx="19288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08E2F5D-96F8-4EF8-A66A-5AFA2B8B9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51938"/>
              </p:ext>
            </p:extLst>
          </p:nvPr>
        </p:nvGraphicFramePr>
        <p:xfrm>
          <a:off x="4963658" y="4028409"/>
          <a:ext cx="3265942" cy="73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393480" progId="Equation.DSMT4">
                  <p:embed/>
                </p:oleObj>
              </mc:Choice>
              <mc:Fallback>
                <p:oleObj name="Equation" r:id="rId12" imgW="175248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F6C5DC1-3892-4DB6-A9C8-C84F4548D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3658" y="4028409"/>
                        <a:ext cx="3265942" cy="733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89BEB7CD-B737-45E5-83BE-4793F87BC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17361"/>
              </p:ext>
            </p:extLst>
          </p:nvPr>
        </p:nvGraphicFramePr>
        <p:xfrm>
          <a:off x="4087813" y="4920029"/>
          <a:ext cx="2251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87813" y="4920029"/>
                        <a:ext cx="22510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8578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387"/>
              </p:ext>
            </p:extLst>
          </p:nvPr>
        </p:nvGraphicFramePr>
        <p:xfrm>
          <a:off x="4219038" y="152136"/>
          <a:ext cx="275122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41200" progId="Equation.DSMT4">
                  <p:embed/>
                </p:oleObj>
              </mc:Choice>
              <mc:Fallback>
                <p:oleObj name="Equation" r:id="rId4" imgW="1244520" imgH="241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9038" y="152136"/>
                        <a:ext cx="275122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54C3886E-50AB-46C0-A683-42B7E0B5C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15818"/>
              </p:ext>
            </p:extLst>
          </p:nvPr>
        </p:nvGraphicFramePr>
        <p:xfrm>
          <a:off x="4219038" y="655137"/>
          <a:ext cx="4664075" cy="76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393480" progId="Equation.DSMT4">
                  <p:embed/>
                </p:oleObj>
              </mc:Choice>
              <mc:Fallback>
                <p:oleObj name="Equation" r:id="rId6" imgW="241272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9038" y="655137"/>
                        <a:ext cx="4664075" cy="76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F70BD9D5-ABE2-B92B-11F0-B9C593250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61687"/>
              </p:ext>
            </p:extLst>
          </p:nvPr>
        </p:nvGraphicFramePr>
        <p:xfrm>
          <a:off x="4181475" y="1400175"/>
          <a:ext cx="45624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95000" progId="Equation.DSMT4">
                  <p:embed/>
                </p:oleObj>
              </mc:Choice>
              <mc:Fallback>
                <p:oleObj name="Equation" r:id="rId8" imgW="2336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1475" y="1400175"/>
                        <a:ext cx="4562475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EA88DC2-BBE0-8677-BC82-C6E91786E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336777"/>
              </p:ext>
            </p:extLst>
          </p:nvPr>
        </p:nvGraphicFramePr>
        <p:xfrm>
          <a:off x="3995737" y="2436813"/>
          <a:ext cx="49339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200" imgH="545760" progId="Equation.DSMT4">
                  <p:embed/>
                </p:oleObj>
              </mc:Choice>
              <mc:Fallback>
                <p:oleObj name="Equation" r:id="rId10" imgW="2527200" imgH="5457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F70BD9D5-ABE2-B92B-11F0-B9C593250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95737" y="2436813"/>
                        <a:ext cx="4933950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8E685AA-88C5-0668-C41B-E8F6584BC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47004"/>
              </p:ext>
            </p:extLst>
          </p:nvPr>
        </p:nvGraphicFramePr>
        <p:xfrm>
          <a:off x="4196813" y="3447389"/>
          <a:ext cx="4686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545760" progId="Equation.DSMT4">
                  <p:embed/>
                </p:oleObj>
              </mc:Choice>
              <mc:Fallback>
                <p:oleObj name="Equation" r:id="rId12" imgW="2400120" imgH="5457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EA88DC2-BBE0-8677-BC82-C6E91786E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96813" y="3447389"/>
                        <a:ext cx="46863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518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17CC3A-5F76-4804-8757-51AFE005E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43994"/>
              </p:ext>
            </p:extLst>
          </p:nvPr>
        </p:nvGraphicFramePr>
        <p:xfrm>
          <a:off x="196553" y="4194830"/>
          <a:ext cx="18241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553" y="4194830"/>
                        <a:ext cx="182418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1C0BD35-0701-9C56-DF65-31C6E6E75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62553"/>
              </p:ext>
            </p:extLst>
          </p:nvPr>
        </p:nvGraphicFramePr>
        <p:xfrm>
          <a:off x="3838350" y="239590"/>
          <a:ext cx="4686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86470" imgH="1068518" progId="Equation.DSMT4">
                  <p:embed/>
                </p:oleObj>
              </mc:Choice>
              <mc:Fallback>
                <p:oleObj name="Equation" r:id="rId5" imgW="4686470" imgH="10685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8350" y="239590"/>
                        <a:ext cx="46863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7D4D624-ACC6-BAAF-26D0-105364295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552028"/>
              </p:ext>
            </p:extLst>
          </p:nvPr>
        </p:nvGraphicFramePr>
        <p:xfrm>
          <a:off x="3784058" y="1594144"/>
          <a:ext cx="5163389" cy="82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62240" imgH="507960" progId="Equation.DSMT4">
                  <p:embed/>
                </p:oleObj>
              </mc:Choice>
              <mc:Fallback>
                <p:oleObj name="Equation" r:id="rId7" imgW="3162240" imgH="5079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1C0BD35-0701-9C56-DF65-31C6E6E75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4058" y="1594144"/>
                        <a:ext cx="5163389" cy="829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8B856C4-59EE-1925-DC54-9AF35699E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90981"/>
              </p:ext>
            </p:extLst>
          </p:nvPr>
        </p:nvGraphicFramePr>
        <p:xfrm>
          <a:off x="2658755" y="2875382"/>
          <a:ext cx="609917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33560" imgH="901440" progId="Equation.DSMT4">
                  <p:embed/>
                </p:oleObj>
              </mc:Choice>
              <mc:Fallback>
                <p:oleObj name="Equation" r:id="rId9" imgW="3733560" imgH="9014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7D4D624-ACC6-BAAF-26D0-105364295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8755" y="2875382"/>
                        <a:ext cx="6099175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D69C50D-A34C-05B3-CDFF-41D063039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10112"/>
              </p:ext>
            </p:extLst>
          </p:nvPr>
        </p:nvGraphicFramePr>
        <p:xfrm>
          <a:off x="4147862" y="4516937"/>
          <a:ext cx="284162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880" imgH="914400" progId="Equation.DSMT4">
                  <p:embed/>
                </p:oleObj>
              </mc:Choice>
              <mc:Fallback>
                <p:oleObj name="Equation" r:id="rId11" imgW="1739880" imgH="914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8B856C4-59EE-1925-DC54-9AF35699E1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7862" y="4516937"/>
                        <a:ext cx="2841625" cy="149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31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2CB706B-DAF9-410C-8969-469D1740A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79763"/>
              </p:ext>
            </p:extLst>
          </p:nvPr>
        </p:nvGraphicFramePr>
        <p:xfrm>
          <a:off x="617538" y="217488"/>
          <a:ext cx="216535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977760" progId="Equation.DSMT4">
                  <p:embed/>
                </p:oleObj>
              </mc:Choice>
              <mc:Fallback>
                <p:oleObj name="Equation" r:id="rId2" imgW="17524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538" y="217488"/>
                        <a:ext cx="2165350" cy="120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CF747674-0727-4646-A253-C18C46132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01106"/>
              </p:ext>
            </p:extLst>
          </p:nvPr>
        </p:nvGraphicFramePr>
        <p:xfrm>
          <a:off x="5935663" y="146050"/>
          <a:ext cx="21971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1079280" progId="Equation.DSMT4">
                  <p:embed/>
                </p:oleObj>
              </mc:Choice>
              <mc:Fallback>
                <p:oleObj name="Equation" r:id="rId4" imgW="1777680" imgH="10792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5663" y="146050"/>
                        <a:ext cx="2197100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E2B62F5-0775-4F63-A3A7-28EDCDE97609}"/>
              </a:ext>
            </a:extLst>
          </p:cNvPr>
          <p:cNvSpPr txBox="1"/>
          <p:nvPr/>
        </p:nvSpPr>
        <p:spPr>
          <a:xfrm>
            <a:off x="457200" y="3153165"/>
            <a:ext cx="3751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кількість мінімумів  - </a:t>
            </a:r>
            <a:r>
              <a:rPr lang="en-US" sz="2400" dirty="0">
                <a:solidFill>
                  <a:srgbClr val="7030A0"/>
                </a:solidFill>
              </a:rPr>
              <a:t>[b/</a:t>
            </a:r>
            <a:r>
              <a:rPr lang="en-US" sz="2400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US" sz="2400" dirty="0">
                <a:solidFill>
                  <a:srgbClr val="7030A0"/>
                </a:solidFill>
              </a:rPr>
              <a:t>]</a:t>
            </a:r>
            <a:endParaRPr lang="uk-UA" sz="2400" dirty="0">
              <a:solidFill>
                <a:srgbClr val="7030A0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BE16FD1-78F7-48B2-8F80-F205348315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962400"/>
            <a:ext cx="4295185" cy="231171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172F687-AF4E-1616-7D2D-0D78B9E77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63844"/>
              </p:ext>
            </p:extLst>
          </p:nvPr>
        </p:nvGraphicFramePr>
        <p:xfrm>
          <a:off x="129466" y="1481528"/>
          <a:ext cx="44069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9040" imgH="457200" progId="Equation.DSMT4">
                  <p:embed/>
                </p:oleObj>
              </mc:Choice>
              <mc:Fallback>
                <p:oleObj name="Equation" r:id="rId7" imgW="248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466" y="1481528"/>
                        <a:ext cx="44069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B188AB7-47C1-A90F-9EE1-758256BFE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70240"/>
              </p:ext>
            </p:extLst>
          </p:nvPr>
        </p:nvGraphicFramePr>
        <p:xfrm>
          <a:off x="119063" y="2346325"/>
          <a:ext cx="7823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19360" imgH="457200" progId="Equation.DSMT4">
                  <p:embed/>
                </p:oleObj>
              </mc:Choice>
              <mc:Fallback>
                <p:oleObj name="Equation" r:id="rId9" imgW="4419360" imgH="457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172F687-AF4E-1616-7D2D-0D78B9E77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063" y="2346325"/>
                        <a:ext cx="78232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7D133DB-22FE-3081-6E7D-608CFD47F8A6}"/>
              </a:ext>
            </a:extLst>
          </p:cNvPr>
          <p:cNvSpPr txBox="1"/>
          <p:nvPr/>
        </p:nvSpPr>
        <p:spPr>
          <a:xfrm>
            <a:off x="4029953" y="4019911"/>
            <a:ext cx="4963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66FF"/>
                </a:solidFill>
              </a:rPr>
              <a:t>умова максимуму (окрім нульового)</a:t>
            </a:r>
            <a:endParaRPr lang="ru-UA" sz="2400" i="1" dirty="0">
              <a:solidFill>
                <a:srgbClr val="0066FF"/>
              </a:solidFill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DE4AA68-B3F5-FBF8-2D40-C18A6EAE2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898562"/>
              </p:ext>
            </p:extLst>
          </p:nvPr>
        </p:nvGraphicFramePr>
        <p:xfrm>
          <a:off x="4983086" y="4539087"/>
          <a:ext cx="2713854" cy="87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444240" progId="Equation.DSMT4">
                  <p:embed/>
                </p:oleObj>
              </mc:Choice>
              <mc:Fallback>
                <p:oleObj name="Equation" r:id="rId11" imgW="1371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3086" y="4539087"/>
                        <a:ext cx="2713854" cy="87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80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36B4CEB-31E1-4171-874D-0A043CF7ADF1}"/>
              </a:ext>
            </a:extLst>
          </p:cNvPr>
          <p:cNvCxnSpPr/>
          <p:nvPr/>
        </p:nvCxnSpPr>
        <p:spPr>
          <a:xfrm flipV="1">
            <a:off x="2819400" y="1676400"/>
            <a:ext cx="3962400" cy="17586"/>
          </a:xfrm>
          <a:prstGeom prst="line">
            <a:avLst/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5AE339-CDEC-4FDF-AD57-50D82427F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228600"/>
            <a:ext cx="1905000" cy="200025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A785F00-C6CB-4828-97AF-EFE6D9F6D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05311"/>
              </p:ext>
            </p:extLst>
          </p:nvPr>
        </p:nvGraphicFramePr>
        <p:xfrm>
          <a:off x="381000" y="685800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254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6E471CA-A4EA-452D-8D82-206B06563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9919"/>
              </p:ext>
            </p:extLst>
          </p:nvPr>
        </p:nvGraphicFramePr>
        <p:xfrm>
          <a:off x="381000" y="50800"/>
          <a:ext cx="200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41200" progId="Equation.DSMT4">
                  <p:embed/>
                </p:oleObj>
              </mc:Choice>
              <mc:Fallback>
                <p:oleObj name="Equation" r:id="rId5" imgW="76176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A785F00-C6CB-4828-97AF-EFE6D9F6D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50800"/>
                        <a:ext cx="200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FA563F61-D52C-4552-B173-337576A8CA42}"/>
              </a:ext>
            </a:extLst>
          </p:cNvPr>
          <p:cNvCxnSpPr/>
          <p:nvPr/>
        </p:nvCxnSpPr>
        <p:spPr>
          <a:xfrm>
            <a:off x="3048000" y="1676400"/>
            <a:ext cx="16764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8F29B43B-B7DB-4D35-86B9-64C3565539B2}"/>
              </a:ext>
            </a:extLst>
          </p:cNvPr>
          <p:cNvCxnSpPr>
            <a:cxnSpLocks/>
          </p:cNvCxnSpPr>
          <p:nvPr/>
        </p:nvCxnSpPr>
        <p:spPr>
          <a:xfrm flipV="1">
            <a:off x="4699002" y="914400"/>
            <a:ext cx="1524000" cy="771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E625272-5BB5-4BC2-99E1-CD9C00F047BC}"/>
              </a:ext>
            </a:extLst>
          </p:cNvPr>
          <p:cNvCxnSpPr>
            <a:cxnSpLocks/>
          </p:cNvCxnSpPr>
          <p:nvPr/>
        </p:nvCxnSpPr>
        <p:spPr>
          <a:xfrm flipV="1">
            <a:off x="3048000" y="914400"/>
            <a:ext cx="3175002" cy="7444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1DC6E74-7C84-45A3-8E29-5AA7E5A2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3443"/>
              </p:ext>
            </p:extLst>
          </p:nvPr>
        </p:nvGraphicFramePr>
        <p:xfrm>
          <a:off x="3733800" y="1693986"/>
          <a:ext cx="568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6E471CA-A4EA-452D-8D82-206B06563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1693986"/>
                        <a:ext cx="5683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838A5DE-FB5C-40AE-AB26-1B558D82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14166"/>
              </p:ext>
            </p:extLst>
          </p:nvPr>
        </p:nvGraphicFramePr>
        <p:xfrm>
          <a:off x="5621340" y="1092323"/>
          <a:ext cx="601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1DC6E74-7C84-45A3-8E29-5AA7E5A2C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1340" y="1092323"/>
                        <a:ext cx="60166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E59C663-5D3C-4188-B51D-6F6C9B96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96164"/>
              </p:ext>
            </p:extLst>
          </p:nvPr>
        </p:nvGraphicFramePr>
        <p:xfrm>
          <a:off x="3651250" y="661499"/>
          <a:ext cx="13366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838A5DE-FB5C-40AE-AB26-1B558D825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1250" y="661499"/>
                        <a:ext cx="13366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Дуга 16">
            <a:extLst>
              <a:ext uri="{FF2B5EF4-FFF2-40B4-BE49-F238E27FC236}">
                <a16:creationId xmlns:a16="http://schemas.microsoft.com/office/drawing/2014/main" id="{BFA70CC5-2840-4556-AEB3-1587161B60D0}"/>
              </a:ext>
            </a:extLst>
          </p:cNvPr>
          <p:cNvSpPr/>
          <p:nvPr/>
        </p:nvSpPr>
        <p:spPr>
          <a:xfrm>
            <a:off x="4770441" y="1435222"/>
            <a:ext cx="914400" cy="914400"/>
          </a:xfrm>
          <a:prstGeom prst="arc">
            <a:avLst>
              <a:gd name="adj1" fmla="val 16200000"/>
              <a:gd name="adj2" fmla="val 19967030"/>
            </a:avLst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468D2C-FC53-42DE-ADD0-11BED01D27AA}"/>
              </a:ext>
            </a:extLst>
          </p:cNvPr>
          <p:cNvSpPr txBox="1"/>
          <p:nvPr/>
        </p:nvSpPr>
        <p:spPr>
          <a:xfrm>
            <a:off x="5161816" y="1565598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dirty="0">
                <a:solidFill>
                  <a:srgbClr val="00B415"/>
                </a:solidFill>
                <a:sym typeface="Symbol" panose="05050102010706020507" pitchFamily="18" charset="2"/>
              </a:rPr>
              <a:t></a:t>
            </a:r>
            <a:endParaRPr lang="uk-UA" sz="3200" dirty="0">
              <a:solidFill>
                <a:srgbClr val="00B415"/>
              </a:solidFill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9B6A02B-66B9-409E-B354-237229BC061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850188" y="2530125"/>
            <a:ext cx="2286000" cy="6225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927A836-A28D-4C25-AF14-0FC9E48CF94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46577" y="2420651"/>
            <a:ext cx="3752850" cy="35242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EB6EE99-BDA3-43AD-86A7-868187C8D37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143356" y="2972325"/>
            <a:ext cx="1800091" cy="166745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13D402C-1B58-4E4C-AFDA-A68167323B2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017962" y="4681455"/>
            <a:ext cx="1257300" cy="11620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B15EF89-2230-45EC-A374-A8D2A13A0F9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82115" y="5434141"/>
            <a:ext cx="1076325" cy="1257300"/>
          </a:xfrm>
          <a:prstGeom prst="rect">
            <a:avLst/>
          </a:prstGeom>
        </p:spPr>
      </p:pic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3FF8D040-98DA-E2DD-D449-DB24F6FED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64605"/>
              </p:ext>
            </p:extLst>
          </p:nvPr>
        </p:nvGraphicFramePr>
        <p:xfrm>
          <a:off x="234052" y="2474190"/>
          <a:ext cx="1824388" cy="529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228600" progId="Equation.DSMT4">
                  <p:embed/>
                </p:oleObj>
              </mc:Choice>
              <mc:Fallback>
                <p:oleObj name="Equation" r:id="rId18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4052" y="2474190"/>
                        <a:ext cx="1824388" cy="529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F32C80AB-B165-3415-29CB-C3FC198B8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335562"/>
              </p:ext>
            </p:extLst>
          </p:nvPr>
        </p:nvGraphicFramePr>
        <p:xfrm>
          <a:off x="103335" y="3344917"/>
          <a:ext cx="3776462" cy="73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0" imgH="444240" progId="Equation.DSMT4">
                  <p:embed/>
                </p:oleObj>
              </mc:Choice>
              <mc:Fallback>
                <p:oleObj name="Equation" r:id="rId20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3335" y="3344917"/>
                        <a:ext cx="3776462" cy="73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C4915B8D-C2BC-F651-9724-C816CC78B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80220"/>
              </p:ext>
            </p:extLst>
          </p:nvPr>
        </p:nvGraphicFramePr>
        <p:xfrm>
          <a:off x="5988050" y="3328988"/>
          <a:ext cx="31670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17360" imgH="241200" progId="Equation.DSMT4">
                  <p:embed/>
                </p:oleObj>
              </mc:Choice>
              <mc:Fallback>
                <p:oleObj name="Equation" r:id="rId22" imgW="1917360" imgH="2412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F32C80AB-B165-3415-29CB-C3FC198B8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88050" y="3328988"/>
                        <a:ext cx="316706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8B35D522-2CAD-D4B3-6BD9-CE792B4E4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39918"/>
              </p:ext>
            </p:extLst>
          </p:nvPr>
        </p:nvGraphicFramePr>
        <p:xfrm>
          <a:off x="6630880" y="3727864"/>
          <a:ext cx="11747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1000" imgH="457200" progId="Equation.DSMT4">
                  <p:embed/>
                </p:oleObj>
              </mc:Choice>
              <mc:Fallback>
                <p:oleObj name="Equation" r:id="rId24" imgW="711000" imgH="45720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C4915B8D-C2BC-F651-9724-C816CC78B1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30880" y="3727864"/>
                        <a:ext cx="117475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294675A3-09B1-8219-4F3F-957D893F3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72187"/>
              </p:ext>
            </p:extLst>
          </p:nvPr>
        </p:nvGraphicFramePr>
        <p:xfrm>
          <a:off x="103335" y="4876772"/>
          <a:ext cx="3664226" cy="38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71520" imgH="228600" progId="Equation.DSMT4">
                  <p:embed/>
                </p:oleObj>
              </mc:Choice>
              <mc:Fallback>
                <p:oleObj name="Equation" r:id="rId26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335" y="4876772"/>
                        <a:ext cx="3664226" cy="385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AD65FB95-4C9B-F173-4BEA-F1F025E93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97605"/>
              </p:ext>
            </p:extLst>
          </p:nvPr>
        </p:nvGraphicFramePr>
        <p:xfrm>
          <a:off x="6181725" y="4879975"/>
          <a:ext cx="9731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07960" imgH="241200" progId="Equation.DSMT4">
                  <p:embed/>
                </p:oleObj>
              </mc:Choice>
              <mc:Fallback>
                <p:oleObj name="Equation" r:id="rId28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81725" y="4879975"/>
                        <a:ext cx="97313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D65FF9DD-47CB-1F4B-068A-1B6C3D365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38225"/>
              </p:ext>
            </p:extLst>
          </p:nvPr>
        </p:nvGraphicFramePr>
        <p:xfrm>
          <a:off x="7334250" y="2724150"/>
          <a:ext cx="17954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4360" imgH="241200" progId="Equation.DSMT4">
                  <p:embed/>
                </p:oleObj>
              </mc:Choice>
              <mc:Fallback>
                <p:oleObj name="Equation" r:id="rId30" imgW="774360" imgH="2412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3FF8D040-98DA-E2DD-D449-DB24F6FED3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34250" y="2724150"/>
                        <a:ext cx="17954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670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00B415"/>
                </a:solidFill>
              </a:rPr>
              <a:t>Дифракційна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гратка</a:t>
            </a:r>
            <a:r>
              <a:rPr lang="ru-RU" sz="3600" b="1" dirty="0">
                <a:solidFill>
                  <a:srgbClr val="00B415"/>
                </a:solidFill>
              </a:rPr>
              <a:t>. </a:t>
            </a:r>
            <a:r>
              <a:rPr lang="ru-RU" sz="3600" b="1" dirty="0" err="1">
                <a:solidFill>
                  <a:srgbClr val="00B415"/>
                </a:solidFill>
              </a:rPr>
              <a:t>Дисперсія</a:t>
            </a:r>
            <a:r>
              <a:rPr lang="ru-RU" sz="3600" b="1" dirty="0">
                <a:solidFill>
                  <a:srgbClr val="00B415"/>
                </a:solidFill>
              </a:rPr>
              <a:t> і </a:t>
            </a:r>
            <a:r>
              <a:rPr lang="ru-RU" sz="3600" b="1" dirty="0" err="1">
                <a:solidFill>
                  <a:srgbClr val="00B415"/>
                </a:solidFill>
              </a:rPr>
              <a:t>роздільна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здатність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дифракційної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гратки</a:t>
            </a:r>
            <a:r>
              <a:rPr lang="ru-RU" sz="3600" b="1" dirty="0">
                <a:solidFill>
                  <a:srgbClr val="00B415"/>
                </a:solidFill>
              </a:rPr>
              <a:t>. </a:t>
            </a:r>
            <a:r>
              <a:rPr lang="ru-RU" sz="3600" b="1" dirty="0" err="1">
                <a:solidFill>
                  <a:srgbClr val="00B415"/>
                </a:solidFill>
              </a:rPr>
              <a:t>Критерій</a:t>
            </a:r>
            <a:r>
              <a:rPr lang="ru-RU" sz="3600" b="1" dirty="0">
                <a:solidFill>
                  <a:srgbClr val="00B415"/>
                </a:solidFill>
              </a:rPr>
              <a:t> Релея </a:t>
            </a:r>
            <a:endParaRPr lang="en-US" sz="3600" b="1" dirty="0">
              <a:solidFill>
                <a:srgbClr val="00B415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1F1E1C-4D62-4BD8-B36A-B9EE62FF3734}"/>
              </a:ext>
            </a:extLst>
          </p:cNvPr>
          <p:cNvSpPr txBox="1"/>
          <p:nvPr/>
        </p:nvSpPr>
        <p:spPr>
          <a:xfrm>
            <a:off x="2133600" y="4038600"/>
            <a:ext cx="4038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0rz1WWmts-c</a:t>
            </a:r>
            <a:endParaRPr lang="ru-UA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9B7983A-57CC-4589-9ABD-AEDF46D906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133600"/>
            <a:ext cx="1828800" cy="1828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3A08742-7DC7-452E-8111-928763DB3AA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338" y="1981200"/>
            <a:ext cx="1828800" cy="18288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A453F7-F4A4-4EC5-9977-872DD783F2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64375"/>
            <a:ext cx="4876800" cy="1817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7809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840227C-1898-4924-B085-C0CCA89572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6200"/>
            <a:ext cx="2188633" cy="167640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3ED01CE-10BE-4B3D-82FF-4B5CAD72AD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137" y="0"/>
            <a:ext cx="3525864" cy="1600200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8683FC0-F22A-42B0-9263-01BC28886A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7045" y="0"/>
            <a:ext cx="2948880" cy="2699239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6591" y="3019394"/>
            <a:ext cx="4769787" cy="310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53364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84F913-B731-49C6-84B7-D2377B66E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58320"/>
              </p:ext>
            </p:extLst>
          </p:nvPr>
        </p:nvGraphicFramePr>
        <p:xfrm>
          <a:off x="2408193" y="417401"/>
          <a:ext cx="177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1079280" progId="Equation.DSMT4">
                  <p:embed/>
                </p:oleObj>
              </mc:Choice>
              <mc:Fallback>
                <p:oleObj name="Equation" r:id="rId2" imgW="177768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8193" y="417401"/>
                        <a:ext cx="1778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13AA9E2A-C811-43C5-8744-FD4D0A909626}"/>
              </a:ext>
            </a:extLst>
          </p:cNvPr>
          <p:cNvGrpSpPr/>
          <p:nvPr/>
        </p:nvGrpSpPr>
        <p:grpSpPr>
          <a:xfrm>
            <a:off x="4836312" y="73990"/>
            <a:ext cx="1432598" cy="2731487"/>
            <a:chOff x="228600" y="2599269"/>
            <a:chExt cx="1908318" cy="3640670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DAC2E655-C338-4A33-9218-54AAAF8DA61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2599269"/>
              <a:ext cx="1820335" cy="3640670"/>
            </a:xfrm>
            <a:prstGeom prst="rect">
              <a:avLst/>
            </a:prstGeom>
          </p:spPr>
        </p:pic>
        <p:sp>
          <p:nvSpPr>
            <p:cNvPr id="3" name="Прямокутник 2">
              <a:extLst>
                <a:ext uri="{FF2B5EF4-FFF2-40B4-BE49-F238E27FC236}">
                  <a16:creationId xmlns:a16="http://schemas.microsoft.com/office/drawing/2014/main" id="{38381633-C4DC-46FD-8F04-BE781B35A960}"/>
                </a:ext>
              </a:extLst>
            </p:cNvPr>
            <p:cNvSpPr/>
            <p:nvPr/>
          </p:nvSpPr>
          <p:spPr>
            <a:xfrm>
              <a:off x="1960605" y="4495800"/>
              <a:ext cx="88330" cy="1651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graphicFrame>
          <p:nvGraphicFramePr>
            <p:cNvPr id="2" name="Об'єкт 1">
              <a:extLst>
                <a:ext uri="{FF2B5EF4-FFF2-40B4-BE49-F238E27FC236}">
                  <a16:creationId xmlns:a16="http://schemas.microsoft.com/office/drawing/2014/main" id="{9E3BB978-8C69-4998-A7AA-F36716B83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1818" y="4495800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164880" progId="Equation.DSMT4">
                    <p:embed/>
                  </p:oleObj>
                </mc:Choice>
                <mc:Fallback>
                  <p:oleObj name="Equation" r:id="rId5" imgW="164880" imgH="164880" progId="Equation.DSMT4">
                    <p:embed/>
                    <p:pic>
                      <p:nvPicPr>
                        <p:cNvPr id="2" name="Об'єкт 1">
                          <a:extLst>
                            <a:ext uri="{FF2B5EF4-FFF2-40B4-BE49-F238E27FC236}">
                              <a16:creationId xmlns:a16="http://schemas.microsoft.com/office/drawing/2014/main" id="{9E3BB978-8C69-4998-A7AA-F36716B83E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1818" y="4495800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776" y="3429000"/>
            <a:ext cx="3924548" cy="255648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014EFE6-05D8-4421-A447-F613751F4A4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12" y="72793"/>
            <a:ext cx="2003138" cy="189487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B8739A-61A2-4C54-9221-B7BFCF6CB726}"/>
              </a:ext>
            </a:extLst>
          </p:cNvPr>
          <p:cNvSpPr txBox="1"/>
          <p:nvPr/>
        </p:nvSpPr>
        <p:spPr>
          <a:xfrm>
            <a:off x="7043352" y="148281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</a:t>
            </a:r>
            <a:r>
              <a:rPr lang="uk-UA" dirty="0"/>
              <a:t>щілин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39E7E6-68AE-4EEC-AF6B-8294470868E9}"/>
              </a:ext>
            </a:extLst>
          </p:cNvPr>
          <p:cNvSpPr txBox="1"/>
          <p:nvPr/>
        </p:nvSpPr>
        <p:spPr>
          <a:xfrm>
            <a:off x="6554275" y="691187"/>
            <a:ext cx="2369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для некогерентних коливань</a:t>
            </a:r>
            <a:endParaRPr lang="uk-UA" dirty="0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CED4E61B-F82E-4AC8-9080-B9A37EF6E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30409"/>
              </p:ext>
            </p:extLst>
          </p:nvPr>
        </p:nvGraphicFramePr>
        <p:xfrm>
          <a:off x="6439139" y="1558836"/>
          <a:ext cx="259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90560" imgH="1079280" progId="Equation.DSMT4">
                  <p:embed/>
                </p:oleObj>
              </mc:Choice>
              <mc:Fallback>
                <p:oleObj name="Equation" r:id="rId9" imgW="259056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9139" y="1558836"/>
                        <a:ext cx="25908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E326C03-925B-4660-ACC8-B950915A0DE2}"/>
              </a:ext>
            </a:extLst>
          </p:cNvPr>
          <p:cNvSpPr txBox="1"/>
          <p:nvPr/>
        </p:nvSpPr>
        <p:spPr>
          <a:xfrm>
            <a:off x="4438352" y="3429000"/>
            <a:ext cx="4021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Коливання в </a:t>
            </a:r>
            <a:r>
              <a:rPr lang="uk-UA" i="1" dirty="0" err="1"/>
              <a:t>т.Р</a:t>
            </a:r>
            <a:r>
              <a:rPr lang="uk-UA" i="1" dirty="0"/>
              <a:t> є сумою </a:t>
            </a:r>
            <a:r>
              <a:rPr lang="en-US" i="1" dirty="0"/>
              <a:t>N</a:t>
            </a:r>
            <a:r>
              <a:rPr lang="uk-UA" i="1" dirty="0"/>
              <a:t> коливань з однаковими амплітудами</a:t>
            </a:r>
            <a:endParaRPr lang="uk-UA" dirty="0"/>
          </a:p>
        </p:txBody>
      </p:sp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A384BD5A-7FEC-46C9-984C-2932FB203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37533"/>
              </p:ext>
            </p:extLst>
          </p:nvPr>
        </p:nvGraphicFramePr>
        <p:xfrm>
          <a:off x="5294313" y="4081463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15840" imgH="977760" progId="Equation.DSMT4">
                  <p:embed/>
                </p:oleObj>
              </mc:Choice>
              <mc:Fallback>
                <p:oleObj name="Equation" r:id="rId11" imgW="1815840" imgH="977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CED4E61B-F82E-4AC8-9080-B9A37EF6E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4313" y="4081463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F856016-C62E-456F-B697-89DB26ED3C87}"/>
              </a:ext>
            </a:extLst>
          </p:cNvPr>
          <p:cNvSpPr txBox="1"/>
          <p:nvPr/>
        </p:nvSpPr>
        <p:spPr>
          <a:xfrm>
            <a:off x="4257956" y="5067772"/>
            <a:ext cx="4021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сунутих між собою на </a:t>
            </a:r>
            <a:endParaRPr lang="uk-UA" dirty="0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E99B96A-848F-430B-B43B-215CF0770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35796"/>
              </p:ext>
            </p:extLst>
          </p:nvPr>
        </p:nvGraphicFramePr>
        <p:xfrm>
          <a:off x="5356905" y="5515584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469800" progId="Equation.DSMT4">
                  <p:embed/>
                </p:oleObj>
              </mc:Choice>
              <mc:Fallback>
                <p:oleObj name="Equation" r:id="rId13" imgW="1625400" imgH="469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6905" y="5515584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2803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ABF9D18-84DC-45CB-93D7-3582E91EAA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35" y="76200"/>
            <a:ext cx="2491570" cy="162303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9B3DB5CA-80D9-427D-A208-5E5B7928A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942715"/>
              </p:ext>
            </p:extLst>
          </p:nvPr>
        </p:nvGraphicFramePr>
        <p:xfrm>
          <a:off x="3017838" y="350838"/>
          <a:ext cx="57038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960" imgH="520560" progId="Equation.DSMT4">
                  <p:embed/>
                </p:oleObj>
              </mc:Choice>
              <mc:Fallback>
                <p:oleObj name="Equation" r:id="rId3" imgW="5079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7838" y="350838"/>
                        <a:ext cx="570388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D769E92D-CC58-41AA-870A-2F8D0008C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08739"/>
              </p:ext>
            </p:extLst>
          </p:nvPr>
        </p:nvGraphicFramePr>
        <p:xfrm>
          <a:off x="2968025" y="1099155"/>
          <a:ext cx="3138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533160" progId="Equation.DSMT4">
                  <p:embed/>
                </p:oleObj>
              </mc:Choice>
              <mc:Fallback>
                <p:oleObj name="Equation" r:id="rId5" imgW="2793960" imgH="533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8025" y="1099155"/>
                        <a:ext cx="313848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E0C32824-70E5-4BEA-BB75-E7C35F663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417682"/>
              </p:ext>
            </p:extLst>
          </p:nvPr>
        </p:nvGraphicFramePr>
        <p:xfrm>
          <a:off x="496888" y="2055813"/>
          <a:ext cx="28178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5680" imgH="520560" progId="Equation.DSMT4">
                  <p:embed/>
                </p:oleObj>
              </mc:Choice>
              <mc:Fallback>
                <p:oleObj name="Equation" r:id="rId7" imgW="2425680" imgH="5205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888" y="2055813"/>
                        <a:ext cx="2817812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35BAA46E-C906-4423-84CE-664487764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18696"/>
              </p:ext>
            </p:extLst>
          </p:nvPr>
        </p:nvGraphicFramePr>
        <p:xfrm>
          <a:off x="352425" y="2941638"/>
          <a:ext cx="71961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197400" imgH="571320" progId="Equation.DSMT4">
                  <p:embed/>
                </p:oleObj>
              </mc:Choice>
              <mc:Fallback>
                <p:oleObj name="Equation" r:id="rId9" imgW="6197400" imgH="57132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E0C32824-70E5-4BEA-BB75-E7C35F663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425" y="2941638"/>
                        <a:ext cx="71961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2CE266A8-1E9E-4502-AD31-750EBDA5D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092812"/>
              </p:ext>
            </p:extLst>
          </p:nvPr>
        </p:nvGraphicFramePr>
        <p:xfrm>
          <a:off x="2860675" y="3713163"/>
          <a:ext cx="49657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79680" imgH="927000" progId="Equation.DSMT4">
                  <p:embed/>
                </p:oleObj>
              </mc:Choice>
              <mc:Fallback>
                <p:oleObj name="Equation" r:id="rId11" imgW="4279680" imgH="927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35BAA46E-C906-4423-84CE-664487764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0675" y="3713163"/>
                        <a:ext cx="496570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4CC64B5B-79FB-48B7-B122-EF0FBB513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91258"/>
              </p:ext>
            </p:extLst>
          </p:nvPr>
        </p:nvGraphicFramePr>
        <p:xfrm>
          <a:off x="78635" y="3757260"/>
          <a:ext cx="23526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95200" imgH="469800" progId="Equation.DSMT4">
                  <p:embed/>
                </p:oleObj>
              </mc:Choice>
              <mc:Fallback>
                <p:oleObj name="Equation" r:id="rId13" imgW="2095200" imgH="46980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D769E92D-CC58-41AA-870A-2F8D0008CD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635" y="3757260"/>
                        <a:ext cx="23526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3B5F2F3-5D48-4AD6-AE75-12C517981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05082"/>
              </p:ext>
            </p:extLst>
          </p:nvPr>
        </p:nvGraphicFramePr>
        <p:xfrm>
          <a:off x="223087" y="4403769"/>
          <a:ext cx="16827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279360" progId="Equation.DSMT4">
                  <p:embed/>
                </p:oleObj>
              </mc:Choice>
              <mc:Fallback>
                <p:oleObj name="Equation" r:id="rId15" imgW="1498320" imgH="2793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4CC64B5B-79FB-48B7-B122-EF0FBB513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3087" y="4403769"/>
                        <a:ext cx="16827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BA17FF5C-9E7D-492B-B52E-1CBABCD61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83860"/>
              </p:ext>
            </p:extLst>
          </p:nvPr>
        </p:nvGraphicFramePr>
        <p:xfrm>
          <a:off x="157163" y="4751388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15840" imgH="977760" progId="Equation.DSMT4">
                  <p:embed/>
                </p:oleObj>
              </mc:Choice>
              <mc:Fallback>
                <p:oleObj name="Equation" r:id="rId17" imgW="1815840" imgH="9777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7163" y="4751388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5642977F-27FC-4BA8-884F-366191C89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11649"/>
              </p:ext>
            </p:extLst>
          </p:nvPr>
        </p:nvGraphicFramePr>
        <p:xfrm>
          <a:off x="183014" y="5874028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25400" imgH="469800" progId="Equation.DSMT4">
                  <p:embed/>
                </p:oleObj>
              </mc:Choice>
              <mc:Fallback>
                <p:oleObj name="Equation" r:id="rId19" imgW="1625400" imgH="46980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4E99B96A-848F-430B-B43B-215CF07707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3014" y="5874028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3311E16-6F15-43B6-AC8A-C5AF12726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30605"/>
              </p:ext>
            </p:extLst>
          </p:nvPr>
        </p:nvGraphicFramePr>
        <p:xfrm>
          <a:off x="2904460" y="4985236"/>
          <a:ext cx="375761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238200" imgH="1079280" progId="Equation.DSMT4">
                  <p:embed/>
                </p:oleObj>
              </mc:Choice>
              <mc:Fallback>
                <p:oleObj name="Equation" r:id="rId21" imgW="3238200" imgH="107928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2CE266A8-1E9E-4502-AD31-750EBDA5D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04460" y="4985236"/>
                        <a:ext cx="3757613" cy="1252538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9214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0D0EF9F-839C-4EF0-A8E5-FEC971F5E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0558"/>
              </p:ext>
            </p:extLst>
          </p:nvPr>
        </p:nvGraphicFramePr>
        <p:xfrm>
          <a:off x="207748" y="153166"/>
          <a:ext cx="4546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440" imgH="1079280" progId="Equation.DSMT4">
                  <p:embed/>
                </p:oleObj>
              </mc:Choice>
              <mc:Fallback>
                <p:oleObj name="Equation" r:id="rId2" imgW="45464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748" y="153166"/>
                        <a:ext cx="45466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5FD1B4B2-95D7-4D36-AC00-5E20C378B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64962"/>
              </p:ext>
            </p:extLst>
          </p:nvPr>
        </p:nvGraphicFramePr>
        <p:xfrm>
          <a:off x="281888" y="2096703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469800" progId="Equation.DSMT4">
                  <p:embed/>
                </p:oleObj>
              </mc:Choice>
              <mc:Fallback>
                <p:oleObj name="Equation" r:id="rId4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888" y="2096703"/>
                        <a:ext cx="1485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7A49BCAA-38E8-4EF2-BC2A-0E36594D3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29598"/>
              </p:ext>
            </p:extLst>
          </p:nvPr>
        </p:nvGraphicFramePr>
        <p:xfrm>
          <a:off x="2319338" y="1811338"/>
          <a:ext cx="562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26080" imgH="1041120" progId="Equation.DSMT4">
                  <p:embed/>
                </p:oleObj>
              </mc:Choice>
              <mc:Fallback>
                <p:oleObj name="Equation" r:id="rId6" imgW="5626080" imgH="104112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9338" y="1811338"/>
                        <a:ext cx="56261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0BDD818-F70B-492B-AE42-5189E1E62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63109"/>
              </p:ext>
            </p:extLst>
          </p:nvPr>
        </p:nvGraphicFramePr>
        <p:xfrm>
          <a:off x="2401716" y="3003207"/>
          <a:ext cx="210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571320" progId="Equation.DSMT4">
                  <p:embed/>
                </p:oleObj>
              </mc:Choice>
              <mc:Fallback>
                <p:oleObj name="Equation" r:id="rId8" imgW="2108160" imgH="5713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7A49BCAA-38E8-4EF2-BC2A-0E36594D3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1716" y="3003207"/>
                        <a:ext cx="2108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3C78B3-02D7-4146-AE77-659E1E03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21547"/>
              </p:ext>
            </p:extLst>
          </p:nvPr>
        </p:nvGraphicFramePr>
        <p:xfrm>
          <a:off x="2401716" y="3785414"/>
          <a:ext cx="1180197" cy="39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79360" progId="Equation.DSMT4">
                  <p:embed/>
                </p:oleObj>
              </mc:Choice>
              <mc:Fallback>
                <p:oleObj name="Equation" r:id="rId10" imgW="83808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20D0EF9F-839C-4EF0-A8E5-FEC971F5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1716" y="3785414"/>
                        <a:ext cx="1180197" cy="39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759B4829-7577-4967-8329-334AD04C6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79343"/>
              </p:ext>
            </p:extLst>
          </p:nvPr>
        </p:nvGraphicFramePr>
        <p:xfrm>
          <a:off x="281888" y="3852177"/>
          <a:ext cx="1301606" cy="30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241200" progId="Equation.DSMT4">
                  <p:embed/>
                </p:oleObj>
              </mc:Choice>
              <mc:Fallback>
                <p:oleObj name="Equation" r:id="rId12" imgW="1028520" imgH="2412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888" y="3852177"/>
                        <a:ext cx="1301606" cy="30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249D6D3-071B-4ACB-8E14-B3ED3348E542}"/>
              </a:ext>
            </a:extLst>
          </p:cNvPr>
          <p:cNvSpPr txBox="1"/>
          <p:nvPr/>
        </p:nvSpPr>
        <p:spPr>
          <a:xfrm>
            <a:off x="4043772" y="3820169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головні максимуми</a:t>
            </a:r>
            <a:endParaRPr lang="uk-U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ED301C-60A7-473C-B2D2-B7D309AB44BE}"/>
              </a:ext>
            </a:extLst>
          </p:cNvPr>
          <p:cNvSpPr txBox="1"/>
          <p:nvPr/>
        </p:nvSpPr>
        <p:spPr>
          <a:xfrm>
            <a:off x="89610" y="4615222"/>
            <a:ext cx="1179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мінімуми:</a:t>
            </a:r>
            <a:endParaRPr lang="uk-UA" dirty="0"/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8B3E2BB2-A2E9-4229-A477-7378B7A04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02742"/>
              </p:ext>
            </p:extLst>
          </p:nvPr>
        </p:nvGraphicFramePr>
        <p:xfrm>
          <a:off x="1655677" y="4679238"/>
          <a:ext cx="1269472" cy="30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241200" progId="Equation.DSMT4">
                  <p:embed/>
                </p:oleObj>
              </mc:Choice>
              <mc:Fallback>
                <p:oleObj name="Equation" r:id="rId14" imgW="100296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55677" y="4679238"/>
                        <a:ext cx="1269472" cy="30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7BB1EB4-1A63-4D48-9C72-C4224929F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47799"/>
              </p:ext>
            </p:extLst>
          </p:nvPr>
        </p:nvGraphicFramePr>
        <p:xfrm>
          <a:off x="1655677" y="5118788"/>
          <a:ext cx="1007547" cy="56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469800" progId="Equation.DSMT4">
                  <p:embed/>
                </p:oleObj>
              </mc:Choice>
              <mc:Fallback>
                <p:oleObj name="Equation" r:id="rId16" imgW="83808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55677" y="5118788"/>
                        <a:ext cx="1007547" cy="56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C526B3B-519E-4E01-BF6B-CC8EFB5FA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67448"/>
              </p:ext>
            </p:extLst>
          </p:nvPr>
        </p:nvGraphicFramePr>
        <p:xfrm>
          <a:off x="3361144" y="5135906"/>
          <a:ext cx="1210856" cy="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495000" progId="Equation.DSMT4">
                  <p:embed/>
                </p:oleObj>
              </mc:Choice>
              <mc:Fallback>
                <p:oleObj name="Equation" r:id="rId18" imgW="1130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61144" y="5135906"/>
                        <a:ext cx="1210856" cy="5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6AF85C32-643E-408A-8510-A45EF9E25F10}"/>
              </a:ext>
            </a:extLst>
          </p:cNvPr>
          <p:cNvSpPr txBox="1"/>
          <p:nvPr/>
        </p:nvSpPr>
        <p:spPr>
          <a:xfrm>
            <a:off x="5132388" y="5216540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додаткові мінімуми</a:t>
            </a:r>
            <a:endParaRPr lang="uk-UA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337796-E496-4872-AAE5-8727C6FD7357}"/>
              </a:ext>
            </a:extLst>
          </p:cNvPr>
          <p:cNvSpPr txBox="1"/>
          <p:nvPr/>
        </p:nvSpPr>
        <p:spPr>
          <a:xfrm>
            <a:off x="3581913" y="4615222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авдяки одній щілині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32938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F78834-1908-4605-ABDD-8CC452778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3804997" cy="11414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9FB4DA-68A0-44B4-99A6-59AEEB9F67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93895"/>
            <a:ext cx="3429000" cy="233172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2191116-1B46-440B-8322-D52ACD59D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210146"/>
              </p:ext>
            </p:extLst>
          </p:nvPr>
        </p:nvGraphicFramePr>
        <p:xfrm>
          <a:off x="640679" y="2041914"/>
          <a:ext cx="3103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679" y="2041914"/>
                        <a:ext cx="31035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E33EDEE-46DF-4684-B7CD-CA11FD1AF1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225" y="4554148"/>
            <a:ext cx="3452420" cy="1031383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ECAF2C-478B-4FAA-AC55-7BA99F851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061157"/>
              </p:ext>
            </p:extLst>
          </p:nvPr>
        </p:nvGraphicFramePr>
        <p:xfrm>
          <a:off x="4808538" y="4614430"/>
          <a:ext cx="2914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8538" y="4614430"/>
                        <a:ext cx="29146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9FDA0BA-A9D2-4278-B948-958874ECB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08743"/>
              </p:ext>
            </p:extLst>
          </p:nvPr>
        </p:nvGraphicFramePr>
        <p:xfrm>
          <a:off x="1159789" y="3462483"/>
          <a:ext cx="3036850" cy="103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9789" y="3462483"/>
                        <a:ext cx="3036850" cy="103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2BFB6EF-BFB2-4718-A3D9-6DB15EEFFEAC}"/>
              </a:ext>
            </a:extLst>
          </p:cNvPr>
          <p:cNvSpPr txBox="1"/>
          <p:nvPr/>
        </p:nvSpPr>
        <p:spPr>
          <a:xfrm>
            <a:off x="4496444" y="3716564"/>
            <a:ext cx="3696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/>
              <a:t>інтенсивність світла</a:t>
            </a:r>
            <a:endParaRPr lang="ru-UA" sz="2800" b="1" i="1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C87BF6B-9F95-4786-9370-34818F155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530958"/>
              </p:ext>
            </p:extLst>
          </p:nvPr>
        </p:nvGraphicFramePr>
        <p:xfrm>
          <a:off x="3231119" y="5560537"/>
          <a:ext cx="2298281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1119" y="5560537"/>
                        <a:ext cx="2298281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4">
            <a:extLst>
              <a:ext uri="{FF2B5EF4-FFF2-40B4-BE49-F238E27FC236}">
                <a16:creationId xmlns:a16="http://schemas.microsoft.com/office/drawing/2014/main" id="{487A187E-061D-9523-A932-93E192852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906638"/>
              </p:ext>
            </p:extLst>
          </p:nvPr>
        </p:nvGraphicFramePr>
        <p:xfrm>
          <a:off x="5663820" y="2600846"/>
          <a:ext cx="2704952" cy="95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33440" imgH="469800" progId="Equation.DSMT4">
                  <p:embed/>
                </p:oleObj>
              </mc:Choice>
              <mc:Fallback>
                <p:oleObj name="Equation" r:id="rId13" imgW="1333440" imgH="4698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2191116-1B46-440B-8322-D52ACD59D7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3820" y="2600846"/>
                        <a:ext cx="2704952" cy="955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74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B5201C6-EDDA-4564-A505-0EB13C7A73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6937" y="1853248"/>
            <a:ext cx="6510125" cy="2833819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5AB73B62-0839-4A0F-8C59-57A83A2F3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52773"/>
              </p:ext>
            </p:extLst>
          </p:nvPr>
        </p:nvGraphicFramePr>
        <p:xfrm>
          <a:off x="1786121" y="590508"/>
          <a:ext cx="1699073" cy="39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6121" y="590508"/>
                        <a:ext cx="1699073" cy="39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0257253-ADF1-4E90-A1D4-7B0DF9575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24852"/>
              </p:ext>
            </p:extLst>
          </p:nvPr>
        </p:nvGraphicFramePr>
        <p:xfrm>
          <a:off x="5963472" y="587894"/>
          <a:ext cx="1657117" cy="39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8B3E2BB2-A2E9-4229-A477-7378B7A04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3472" y="587894"/>
                        <a:ext cx="1657117" cy="39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407BF88-7B2A-4744-88FE-B26F648C2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39637"/>
              </p:ext>
            </p:extLst>
          </p:nvPr>
        </p:nvGraphicFramePr>
        <p:xfrm>
          <a:off x="5921516" y="986441"/>
          <a:ext cx="169907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495000" progId="Equation.DSMT4">
                  <p:embed/>
                </p:oleObj>
              </mc:Choice>
              <mc:Fallback>
                <p:oleObj name="Equation" r:id="rId7" imgW="1130040" imgH="4950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C526B3B-519E-4E01-BF6B-CC8EFB5FA9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1516" y="986441"/>
                        <a:ext cx="1699073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AF1DD6C-5ABB-49E1-B253-EFCCC7997996}"/>
              </a:ext>
            </a:extLst>
          </p:cNvPr>
          <p:cNvSpPr txBox="1"/>
          <p:nvPr/>
        </p:nvSpPr>
        <p:spPr>
          <a:xfrm>
            <a:off x="75687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x:</a:t>
            </a:r>
            <a:endParaRPr lang="uk-UA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022018-AF55-4DFB-88A7-EFED93A8783F}"/>
              </a:ext>
            </a:extLst>
          </p:cNvPr>
          <p:cNvSpPr txBox="1"/>
          <p:nvPr/>
        </p:nvSpPr>
        <p:spPr>
          <a:xfrm>
            <a:off x="483460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n: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5579613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2637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кутова дисперсія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85649"/>
              </p:ext>
            </p:extLst>
          </p:nvPr>
        </p:nvGraphicFramePr>
        <p:xfrm>
          <a:off x="3503613" y="1076325"/>
          <a:ext cx="1139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520560" progId="Equation.DSMT4">
                  <p:embed/>
                </p:oleObj>
              </mc:Choice>
              <mc:Fallback>
                <p:oleObj name="Equation" r:id="rId2" imgW="749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03613" y="1076325"/>
                        <a:ext cx="113982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Блок-схема: пам'ять із прямим доступом 3">
            <a:extLst>
              <a:ext uri="{FF2B5EF4-FFF2-40B4-BE49-F238E27FC236}">
                <a16:creationId xmlns:a16="http://schemas.microsoft.com/office/drawing/2014/main" id="{FD4021D6-BC0F-4461-A0B7-39B68058F311}"/>
              </a:ext>
            </a:extLst>
          </p:cNvPr>
          <p:cNvSpPr/>
          <p:nvPr/>
        </p:nvSpPr>
        <p:spPr>
          <a:xfrm>
            <a:off x="2347782" y="2323071"/>
            <a:ext cx="683741" cy="1466335"/>
          </a:xfrm>
          <a:prstGeom prst="flowChartMagneticDrum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6" name="Пряма сполучна лінія 5">
            <a:extLst>
              <a:ext uri="{FF2B5EF4-FFF2-40B4-BE49-F238E27FC236}">
                <a16:creationId xmlns:a16="http://schemas.microsoft.com/office/drawing/2014/main" id="{80053967-4710-4C4B-A2C1-7DD187EF379E}"/>
              </a:ext>
            </a:extLst>
          </p:cNvPr>
          <p:cNvCxnSpPr>
            <a:endCxn id="4" idx="1"/>
          </p:cNvCxnSpPr>
          <p:nvPr/>
        </p:nvCxnSpPr>
        <p:spPr>
          <a:xfrm flipV="1">
            <a:off x="716692" y="3056239"/>
            <a:ext cx="1631090" cy="164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 сполучна лінія 6">
            <a:extLst>
              <a:ext uri="{FF2B5EF4-FFF2-40B4-BE49-F238E27FC236}">
                <a16:creationId xmlns:a16="http://schemas.microsoft.com/office/drawing/2014/main" id="{4807ECDD-5D30-42CD-9A8C-72544F8B4360}"/>
              </a:ext>
            </a:extLst>
          </p:cNvPr>
          <p:cNvCxnSpPr/>
          <p:nvPr/>
        </p:nvCxnSpPr>
        <p:spPr>
          <a:xfrm flipV="1">
            <a:off x="716692" y="3089189"/>
            <a:ext cx="1631090" cy="16475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 сполучна лінія 7">
            <a:extLst>
              <a:ext uri="{FF2B5EF4-FFF2-40B4-BE49-F238E27FC236}">
                <a16:creationId xmlns:a16="http://schemas.microsoft.com/office/drawing/2014/main" id="{4613ABEA-1915-4071-91A1-0A80A608CB03}"/>
              </a:ext>
            </a:extLst>
          </p:cNvPr>
          <p:cNvCxnSpPr>
            <a:cxnSpLocks/>
          </p:cNvCxnSpPr>
          <p:nvPr/>
        </p:nvCxnSpPr>
        <p:spPr>
          <a:xfrm flipV="1">
            <a:off x="2868187" y="2759677"/>
            <a:ext cx="1703813" cy="296562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 сполучна лінія 9">
            <a:extLst>
              <a:ext uri="{FF2B5EF4-FFF2-40B4-BE49-F238E27FC236}">
                <a16:creationId xmlns:a16="http://schemas.microsoft.com/office/drawing/2014/main" id="{3C944B67-AD17-4BD9-98EF-20516940C258}"/>
              </a:ext>
            </a:extLst>
          </p:cNvPr>
          <p:cNvCxnSpPr>
            <a:cxnSpLocks/>
          </p:cNvCxnSpPr>
          <p:nvPr/>
        </p:nvCxnSpPr>
        <p:spPr>
          <a:xfrm flipV="1">
            <a:off x="2868187" y="2463116"/>
            <a:ext cx="1572008" cy="593123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C97E2E3-45FB-4FD0-A167-BC044DA04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82006"/>
              </p:ext>
            </p:extLst>
          </p:nvPr>
        </p:nvGraphicFramePr>
        <p:xfrm>
          <a:off x="1090613" y="3137972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613" y="3137972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E834CEEB-B43F-485D-820A-75540A07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60903"/>
              </p:ext>
            </p:extLst>
          </p:nvPr>
        </p:nvGraphicFramePr>
        <p:xfrm>
          <a:off x="4774986" y="2580284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4986" y="2580284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7ADEEA5-F13C-403A-8877-E36D72FAC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12059"/>
              </p:ext>
            </p:extLst>
          </p:nvPr>
        </p:nvGraphicFramePr>
        <p:xfrm>
          <a:off x="806596" y="2655092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596" y="2655092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C0425D23-9FCE-4F85-ACD7-A408E91AB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66425"/>
              </p:ext>
            </p:extLst>
          </p:nvPr>
        </p:nvGraphicFramePr>
        <p:xfrm>
          <a:off x="4440195" y="2091991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15" name="Об'єкт 14">
                        <a:extLst>
                          <a:ext uri="{FF2B5EF4-FFF2-40B4-BE49-F238E27FC236}">
                            <a16:creationId xmlns:a16="http://schemas.microsoft.com/office/drawing/2014/main" id="{97ADEEA5-F13C-403A-8877-E36D72FAC1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0195" y="2091991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олілінія: фігура 16">
            <a:extLst>
              <a:ext uri="{FF2B5EF4-FFF2-40B4-BE49-F238E27FC236}">
                <a16:creationId xmlns:a16="http://schemas.microsoft.com/office/drawing/2014/main" id="{9E2506CC-B20D-427A-94E3-04D42BF230C7}"/>
              </a:ext>
            </a:extLst>
          </p:cNvPr>
          <p:cNvSpPr/>
          <p:nvPr/>
        </p:nvSpPr>
        <p:spPr>
          <a:xfrm>
            <a:off x="3822357" y="2710249"/>
            <a:ext cx="162554" cy="172994"/>
          </a:xfrm>
          <a:custGeom>
            <a:avLst/>
            <a:gdLst>
              <a:gd name="connsiteX0" fmla="*/ 0 w 162554"/>
              <a:gd name="connsiteY0" fmla="*/ 0 h 172994"/>
              <a:gd name="connsiteX1" fmla="*/ 156519 w 162554"/>
              <a:gd name="connsiteY1" fmla="*/ 41189 h 172994"/>
              <a:gd name="connsiteX2" fmla="*/ 115329 w 162554"/>
              <a:gd name="connsiteY2" fmla="*/ 172994 h 172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554" h="172994">
                <a:moveTo>
                  <a:pt x="0" y="0"/>
                </a:moveTo>
                <a:cubicBezTo>
                  <a:pt x="68649" y="6178"/>
                  <a:pt x="137298" y="12357"/>
                  <a:pt x="156519" y="41189"/>
                </a:cubicBezTo>
                <a:cubicBezTo>
                  <a:pt x="175740" y="70021"/>
                  <a:pt x="145534" y="121507"/>
                  <a:pt x="115329" y="172994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B1AE96F8-1A4C-4761-8AB2-62563FDCE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16535"/>
              </p:ext>
            </p:extLst>
          </p:nvPr>
        </p:nvGraphicFramePr>
        <p:xfrm>
          <a:off x="3822357" y="2934943"/>
          <a:ext cx="4492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03040" progId="Equation.DSMT4">
                  <p:embed/>
                </p:oleObj>
              </mc:Choice>
              <mc:Fallback>
                <p:oleObj name="Equation" r:id="rId10" imgW="253800" imgH="20304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E834CEEB-B43F-485D-820A-75540A078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22357" y="2934943"/>
                        <a:ext cx="44926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8">
            <a:extLst>
              <a:ext uri="{FF2B5EF4-FFF2-40B4-BE49-F238E27FC236}">
                <a16:creationId xmlns:a16="http://schemas.microsoft.com/office/drawing/2014/main" id="{54970A89-EB10-4F99-9FB0-1BCBDADF8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9642"/>
              </p:ext>
            </p:extLst>
          </p:nvPr>
        </p:nvGraphicFramePr>
        <p:xfrm>
          <a:off x="848765" y="4322549"/>
          <a:ext cx="1695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95405" imgH="400129" progId="Equation.DSMT4">
                  <p:embed/>
                </p:oleObj>
              </mc:Choice>
              <mc:Fallback>
                <p:oleObj name="Equation" r:id="rId12" imgW="1695405" imgH="4001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8765" y="4322549"/>
                        <a:ext cx="16954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9">
            <a:extLst>
              <a:ext uri="{FF2B5EF4-FFF2-40B4-BE49-F238E27FC236}">
                <a16:creationId xmlns:a16="http://schemas.microsoft.com/office/drawing/2014/main" id="{104A4178-6696-47F1-B83A-D3BB1793B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33155"/>
              </p:ext>
            </p:extLst>
          </p:nvPr>
        </p:nvGraphicFramePr>
        <p:xfrm>
          <a:off x="824050" y="4821196"/>
          <a:ext cx="2108514" cy="3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2040" imgH="291960" progId="Equation.DSMT4">
                  <p:embed/>
                </p:oleObj>
              </mc:Choice>
              <mc:Fallback>
                <p:oleObj name="Equation" r:id="rId14" imgW="1562040" imgH="291960" progId="Equation.DSMT4">
                  <p:embed/>
                  <p:pic>
                    <p:nvPicPr>
                      <p:cNvPr id="19" name="Об'єкт 18">
                        <a:extLst>
                          <a:ext uri="{FF2B5EF4-FFF2-40B4-BE49-F238E27FC236}">
                            <a16:creationId xmlns:a16="http://schemas.microsoft.com/office/drawing/2014/main" id="{54970A89-EB10-4F99-9FB0-1BCBDADF87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4050" y="4821196"/>
                        <a:ext cx="2108514" cy="39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0">
            <a:extLst>
              <a:ext uri="{FF2B5EF4-FFF2-40B4-BE49-F238E27FC236}">
                <a16:creationId xmlns:a16="http://schemas.microsoft.com/office/drawing/2014/main" id="{1722FB88-C7EF-4940-8C5A-616970359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33820"/>
              </p:ext>
            </p:extLst>
          </p:nvPr>
        </p:nvGraphicFramePr>
        <p:xfrm>
          <a:off x="824050" y="5427364"/>
          <a:ext cx="2074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480" imgH="241200" progId="Equation.DSMT4">
                  <p:embed/>
                </p:oleObj>
              </mc:Choice>
              <mc:Fallback>
                <p:oleObj name="Equation" r:id="rId16" imgW="1536480" imgH="241200" progId="Equation.DSMT4">
                  <p:embed/>
                  <p:pic>
                    <p:nvPicPr>
                      <p:cNvPr id="20" name="Об'єкт 19">
                        <a:extLst>
                          <a:ext uri="{FF2B5EF4-FFF2-40B4-BE49-F238E27FC236}">
                            <a16:creationId xmlns:a16="http://schemas.microsoft.com/office/drawing/2014/main" id="{104A4178-6696-47F1-B83A-D3BB1793B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4050" y="5427364"/>
                        <a:ext cx="20748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6EE65002-6F50-4833-B5C9-843C2A82A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49985"/>
              </p:ext>
            </p:extLst>
          </p:nvPr>
        </p:nvGraphicFramePr>
        <p:xfrm>
          <a:off x="4440195" y="4522574"/>
          <a:ext cx="21447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9400" imgH="469800" progId="Equation.DSMT4">
                  <p:embed/>
                </p:oleObj>
              </mc:Choice>
              <mc:Fallback>
                <p:oleObj name="Equation" r:id="rId18" imgW="140940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0195" y="4522574"/>
                        <a:ext cx="214471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31E9A69-CFED-4FC4-848C-7D61DF9D67EC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567407" y="0"/>
            <a:ext cx="2576593" cy="116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2293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3049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роздільна здатність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05979"/>
              </p:ext>
            </p:extLst>
          </p:nvPr>
        </p:nvGraphicFramePr>
        <p:xfrm>
          <a:off x="1449099" y="1104989"/>
          <a:ext cx="1063782" cy="85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520560" progId="Equation.DSMT4">
                  <p:embed/>
                </p:oleObj>
              </mc:Choice>
              <mc:Fallback>
                <p:oleObj name="Equation" r:id="rId2" imgW="6476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9099" y="1104989"/>
                        <a:ext cx="1063782" cy="854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64C0DAE-5DF6-4CD9-9AB7-274537B247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8420" y="1865751"/>
            <a:ext cx="2200275" cy="180022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847C408-E1FB-42DD-BFF1-651727EFBA21}"/>
              </a:ext>
            </a:extLst>
          </p:cNvPr>
          <p:cNvSpPr txBox="1"/>
          <p:nvPr/>
        </p:nvSpPr>
        <p:spPr>
          <a:xfrm>
            <a:off x="4572000" y="2139565"/>
            <a:ext cx="1436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критерій Релея</a:t>
            </a:r>
          </a:p>
        </p:txBody>
      </p:sp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333D0D51-5B7E-4A61-BDC2-1BBF2CD92448}"/>
              </a:ext>
            </a:extLst>
          </p:cNvPr>
          <p:cNvCxnSpPr/>
          <p:nvPr/>
        </p:nvCxnSpPr>
        <p:spPr>
          <a:xfrm>
            <a:off x="6802597" y="2096540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 сполучна лінія 23">
            <a:extLst>
              <a:ext uri="{FF2B5EF4-FFF2-40B4-BE49-F238E27FC236}">
                <a16:creationId xmlns:a16="http://schemas.microsoft.com/office/drawing/2014/main" id="{104C447D-3A0A-4CC2-AE5D-02AC75381F2B}"/>
              </a:ext>
            </a:extLst>
          </p:cNvPr>
          <p:cNvCxnSpPr/>
          <p:nvPr/>
        </p:nvCxnSpPr>
        <p:spPr>
          <a:xfrm>
            <a:off x="6802597" y="2417816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 зі стрілкою 24">
            <a:extLst>
              <a:ext uri="{FF2B5EF4-FFF2-40B4-BE49-F238E27FC236}">
                <a16:creationId xmlns:a16="http://schemas.microsoft.com/office/drawing/2014/main" id="{69F16A9B-1F84-4675-85E8-4DD4E32DBBB8}"/>
              </a:ext>
            </a:extLst>
          </p:cNvPr>
          <p:cNvCxnSpPr>
            <a:cxnSpLocks/>
          </p:cNvCxnSpPr>
          <p:nvPr/>
        </p:nvCxnSpPr>
        <p:spPr>
          <a:xfrm>
            <a:off x="8073472" y="2096540"/>
            <a:ext cx="0" cy="321276"/>
          </a:xfrm>
          <a:prstGeom prst="straightConnector1">
            <a:avLst/>
          </a:prstGeom>
          <a:ln w="12700">
            <a:solidFill>
              <a:srgbClr val="7030A0"/>
            </a:solidFill>
            <a:headEnd type="arrow" w="med" len="lg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272FAF4C-BA0E-48E2-8F9F-CBE28011814F}"/>
              </a:ext>
            </a:extLst>
          </p:cNvPr>
          <p:cNvSpPr txBox="1"/>
          <p:nvPr/>
        </p:nvSpPr>
        <p:spPr>
          <a:xfrm>
            <a:off x="8287612" y="2026345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20%</a:t>
            </a:r>
          </a:p>
        </p:txBody>
      </p:sp>
      <p:graphicFrame>
        <p:nvGraphicFramePr>
          <p:cNvPr id="30" name="Об'єкт 29">
            <a:extLst>
              <a:ext uri="{FF2B5EF4-FFF2-40B4-BE49-F238E27FC236}">
                <a16:creationId xmlns:a16="http://schemas.microsoft.com/office/drawing/2014/main" id="{073DE6AA-8FE0-407F-98E9-C2A60EB6B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57128"/>
              </p:ext>
            </p:extLst>
          </p:nvPr>
        </p:nvGraphicFramePr>
        <p:xfrm>
          <a:off x="436431" y="3218656"/>
          <a:ext cx="2076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5AB73B62-0839-4A0F-8C59-57A83A2F3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431" y="3218656"/>
                        <a:ext cx="20764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'єкт 30">
            <a:extLst>
              <a:ext uri="{FF2B5EF4-FFF2-40B4-BE49-F238E27FC236}">
                <a16:creationId xmlns:a16="http://schemas.microsoft.com/office/drawing/2014/main" id="{3BE56928-12E5-499F-8B6A-FDE073425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62572"/>
              </p:ext>
            </p:extLst>
          </p:nvPr>
        </p:nvGraphicFramePr>
        <p:xfrm>
          <a:off x="387350" y="3736975"/>
          <a:ext cx="52625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77880" imgH="533160" progId="Equation.DSMT4">
                  <p:embed/>
                </p:oleObj>
              </mc:Choice>
              <mc:Fallback>
                <p:oleObj name="Equation" r:id="rId7" imgW="3377880" imgH="5331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407BF88-7B2A-4744-88FE-B26F648C2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350" y="3736975"/>
                        <a:ext cx="526256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'єкт 31">
            <a:extLst>
              <a:ext uri="{FF2B5EF4-FFF2-40B4-BE49-F238E27FC236}">
                <a16:creationId xmlns:a16="http://schemas.microsoft.com/office/drawing/2014/main" id="{63DE4363-1DEA-44B8-9823-124BDAB4D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6944"/>
              </p:ext>
            </p:extLst>
          </p:nvPr>
        </p:nvGraphicFramePr>
        <p:xfrm>
          <a:off x="377933" y="4898554"/>
          <a:ext cx="14684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53800" progId="Equation.DSMT4">
                  <p:embed/>
                </p:oleObj>
              </mc:Choice>
              <mc:Fallback>
                <p:oleObj name="Equation" r:id="rId9" imgW="888840" imgH="253800" progId="Equation.DSMT4">
                  <p:embed/>
                  <p:pic>
                    <p:nvPicPr>
                      <p:cNvPr id="30" name="Об'єкт 29">
                        <a:extLst>
                          <a:ext uri="{FF2B5EF4-FFF2-40B4-BE49-F238E27FC236}">
                            <a16:creationId xmlns:a16="http://schemas.microsoft.com/office/drawing/2014/main" id="{073DE6AA-8FE0-407F-98E9-C2A60EB6B6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33" y="4898554"/>
                        <a:ext cx="1468437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'єкт 32">
            <a:extLst>
              <a:ext uri="{FF2B5EF4-FFF2-40B4-BE49-F238E27FC236}">
                <a16:creationId xmlns:a16="http://schemas.microsoft.com/office/drawing/2014/main" id="{61CF271E-81ED-45DF-B977-7529AF20F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63429"/>
              </p:ext>
            </p:extLst>
          </p:nvPr>
        </p:nvGraphicFramePr>
        <p:xfrm>
          <a:off x="368884" y="5319242"/>
          <a:ext cx="32242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000" imgH="469800" progId="Equation.DSMT4">
                  <p:embed/>
                </p:oleObj>
              </mc:Choice>
              <mc:Fallback>
                <p:oleObj name="Equation" r:id="rId11" imgW="2070000" imgH="469800" progId="Equation.DSMT4">
                  <p:embed/>
                  <p:pic>
                    <p:nvPicPr>
                      <p:cNvPr id="31" name="Об'єкт 30">
                        <a:extLst>
                          <a:ext uri="{FF2B5EF4-FFF2-40B4-BE49-F238E27FC236}">
                            <a16:creationId xmlns:a16="http://schemas.microsoft.com/office/drawing/2014/main" id="{3BE56928-12E5-499F-8B6A-FDE073425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84" y="5319242"/>
                        <a:ext cx="3224212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'єкт 33">
            <a:extLst>
              <a:ext uri="{FF2B5EF4-FFF2-40B4-BE49-F238E27FC236}">
                <a16:creationId xmlns:a16="http://schemas.microsoft.com/office/drawing/2014/main" id="{AEE2DF8E-AA65-4192-9600-38E7A6983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96147"/>
              </p:ext>
            </p:extLst>
          </p:nvPr>
        </p:nvGraphicFramePr>
        <p:xfrm>
          <a:off x="5362083" y="4958733"/>
          <a:ext cx="18589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520560" progId="Equation.DSMT4">
                  <p:embed/>
                </p:oleObj>
              </mc:Choice>
              <mc:Fallback>
                <p:oleObj name="Equation" r:id="rId13" imgW="11300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2083" y="4958733"/>
                        <a:ext cx="1858962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D9E190E-665A-42EA-9842-764F939515B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618136" y="0"/>
            <a:ext cx="3525864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0913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62909" y="714027"/>
            <a:ext cx="6652491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ляриза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r>
              <a:rPr lang="ru-RU" sz="3600" b="1" dirty="0" err="1">
                <a:solidFill>
                  <a:srgbClr val="4D4D4D"/>
                </a:solidFill>
              </a:rPr>
              <a:t>Природне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поляризован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о</a:t>
            </a:r>
            <a:r>
              <a:rPr lang="ru-RU" sz="3600" b="1" dirty="0">
                <a:solidFill>
                  <a:srgbClr val="4D4D4D"/>
                </a:solidFill>
              </a:rPr>
              <a:t>. Закон </a:t>
            </a:r>
            <a:r>
              <a:rPr lang="ru-RU" sz="3600" b="1" dirty="0" err="1">
                <a:solidFill>
                  <a:srgbClr val="4D4D4D"/>
                </a:solidFill>
              </a:rPr>
              <a:t>Малюс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4361227" y="553062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тьєн Луї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Малю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259A836-6438-42C1-B398-BF94B4265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828800"/>
            <a:ext cx="2680773" cy="363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19279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0F065C-F38C-4501-B63D-9763CA4AB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5080000" cy="38100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C645EE-6514-4D6E-836A-689B39B115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7854" y="1066046"/>
            <a:ext cx="3867271" cy="1828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5F4601-9DC7-416A-9651-E364B682D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931059"/>
            <a:ext cx="299431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064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7341851-306A-4DAD-96DD-A2DA12A82E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344" y="978858"/>
            <a:ext cx="457200" cy="11334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316E395-29B3-4CC3-9537-04F310088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978858"/>
            <a:ext cx="11430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9EB801-5081-4E35-882C-02221905D9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116970"/>
            <a:ext cx="1143000" cy="847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E454ED-1755-43B4-A627-27A435D1C0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625788"/>
            <a:ext cx="2095500" cy="130492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52A13C0-4401-4F1F-8F32-CB2945879D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62400"/>
            <a:ext cx="2833118" cy="215385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064994C-2948-4EBC-863B-03FAE43BE3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4174685"/>
            <a:ext cx="2322150" cy="1828800"/>
          </a:xfrm>
          <a:prstGeom prst="rect">
            <a:avLst/>
          </a:prstGeom>
        </p:spPr>
      </p:pic>
      <p:sp>
        <p:nvSpPr>
          <p:cNvPr id="18" name="AutoShape 68">
            <a:extLst>
              <a:ext uri="{FF2B5EF4-FFF2-40B4-BE49-F238E27FC236}">
                <a16:creationId xmlns:a16="http://schemas.microsoft.com/office/drawing/2014/main" id="{A259CFEF-E824-4C4D-A400-D88CBDB4CD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1382" y="12786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ліній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9" name="AutoShape 68">
            <a:extLst>
              <a:ext uri="{FF2B5EF4-FFF2-40B4-BE49-F238E27FC236}">
                <a16:creationId xmlns:a16="http://schemas.microsoft.com/office/drawing/2014/main" id="{6FDBD0C5-027F-4FFE-8730-0C0EFCD3D23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58700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циркуляр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20" name="AutoShape 68">
            <a:extLst>
              <a:ext uri="{FF2B5EF4-FFF2-40B4-BE49-F238E27FC236}">
                <a16:creationId xmlns:a16="http://schemas.microsoft.com/office/drawing/2014/main" id="{20589387-6675-45A9-88DE-1286AD14F2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402293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еліптич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0D8AF72E-75E7-4C87-8EF6-649F7EEE6E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346" y="3016313"/>
            <a:ext cx="1243107" cy="1828800"/>
          </a:xfrm>
          <a:prstGeom prst="rect">
            <a:avLst/>
          </a:prstGeom>
        </p:spPr>
      </p:pic>
      <p:sp>
        <p:nvSpPr>
          <p:cNvPr id="23" name="AutoShape 68">
            <a:extLst>
              <a:ext uri="{FF2B5EF4-FFF2-40B4-BE49-F238E27FC236}">
                <a16:creationId xmlns:a16="http://schemas.microsoft.com/office/drawing/2014/main" id="{CC1F5D8D-43D1-420B-9FDE-0DCCF20E0A3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53200" y="2186584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частков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856938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BF18A6-3257-4746-A8C0-20229AE7EC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4857750" cy="25336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668AECC-5106-4B98-83C8-761AD65670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81400"/>
            <a:ext cx="3914775" cy="180439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CAEABE43-4355-477D-8E06-E8FB73D8A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62898"/>
              </p:ext>
            </p:extLst>
          </p:nvPr>
        </p:nvGraphicFramePr>
        <p:xfrm>
          <a:off x="5605463" y="3811588"/>
          <a:ext cx="14366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5463" y="3811588"/>
                        <a:ext cx="14366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E8CB363-5F0F-432D-BE75-9EA6863C1DF7}"/>
              </a:ext>
            </a:extLst>
          </p:cNvPr>
          <p:cNvSpPr txBox="1"/>
          <p:nvPr/>
        </p:nvSpPr>
        <p:spPr>
          <a:xfrm>
            <a:off x="4876801" y="3350567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рироднє</a:t>
            </a:r>
            <a:endParaRPr lang="uk-UA" sz="2400" dirty="0">
              <a:solidFill>
                <a:srgbClr val="7030A0"/>
              </a:solidFill>
            </a:endParaRPr>
          </a:p>
        </p:txBody>
      </p:sp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65814E79-99ED-4E78-905F-F705868AE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80022"/>
              </p:ext>
            </p:extLst>
          </p:nvPr>
        </p:nvGraphicFramePr>
        <p:xfrm>
          <a:off x="7620000" y="3904009"/>
          <a:ext cx="8350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904009"/>
                        <a:ext cx="8350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3B29491E-C47F-4122-A4BF-C9A2D57BE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3472"/>
              </p:ext>
            </p:extLst>
          </p:nvPr>
        </p:nvGraphicFramePr>
        <p:xfrm>
          <a:off x="5659438" y="4924425"/>
          <a:ext cx="11128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9438" y="4924425"/>
                        <a:ext cx="11128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7A293D-6942-4C50-B0BB-36FE58EB509B}"/>
              </a:ext>
            </a:extLst>
          </p:cNvPr>
          <p:cNvSpPr txBox="1"/>
          <p:nvPr/>
        </p:nvSpPr>
        <p:spPr>
          <a:xfrm>
            <a:off x="4768594" y="4462466"/>
            <a:ext cx="3156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i="1" dirty="0" err="1">
                <a:solidFill>
                  <a:srgbClr val="0066FF"/>
                </a:solidFill>
              </a:rPr>
              <a:t>плоскополяризоване</a:t>
            </a:r>
            <a:endParaRPr lang="uk-UA" sz="2400" dirty="0">
              <a:solidFill>
                <a:srgbClr val="0066FF"/>
              </a:solidFill>
            </a:endParaRPr>
          </a:p>
        </p:txBody>
      </p:sp>
      <p:graphicFrame>
        <p:nvGraphicFramePr>
          <p:cNvPr id="10" name="Об'єкт 3">
            <a:extLst>
              <a:ext uri="{FF2B5EF4-FFF2-40B4-BE49-F238E27FC236}">
                <a16:creationId xmlns:a16="http://schemas.microsoft.com/office/drawing/2014/main" id="{FB035D12-64A2-444E-8807-5421D8A94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86300"/>
              </p:ext>
            </p:extLst>
          </p:nvPr>
        </p:nvGraphicFramePr>
        <p:xfrm>
          <a:off x="5659438" y="5475291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190440" progId="Equation.DSMT4">
                  <p:embed/>
                </p:oleObj>
              </mc:Choice>
              <mc:Fallback>
                <p:oleObj name="Equation" r:id="rId10" imgW="419040" imgH="19044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65814E79-99ED-4E78-905F-F705868AE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9438" y="5475291"/>
                        <a:ext cx="7651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8602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C97905E-F468-40DB-B47F-11B6ED564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"/>
            <a:ext cx="7561907" cy="567143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43A4F7A-A205-4840-9777-1A7A58DD33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4419600"/>
            <a:ext cx="3048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18498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C7C401A-494D-4E88-99BB-8C74F0D52D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00200"/>
            <a:ext cx="7938247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6975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ляризація</a:t>
            </a:r>
            <a:r>
              <a:rPr lang="ru-RU" sz="3600" b="1" dirty="0">
                <a:solidFill>
                  <a:srgbClr val="4D4D4D"/>
                </a:solidFill>
              </a:rPr>
              <a:t> при </a:t>
            </a:r>
            <a:r>
              <a:rPr lang="ru-RU" sz="3600" b="1" dirty="0" err="1">
                <a:solidFill>
                  <a:srgbClr val="4D4D4D"/>
                </a:solidFill>
              </a:rPr>
              <a:t>відбиванні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заломлен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B5DD58-63A9-422B-AE39-67A45B659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514600"/>
            <a:ext cx="4345511" cy="334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7693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E8D39-6C89-4D3A-8080-CF4DFD8C1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09600"/>
            <a:ext cx="7726120" cy="3595688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A0FDBF-C163-44E8-AB13-A1B609C28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45642"/>
              </p:ext>
            </p:extLst>
          </p:nvPr>
        </p:nvGraphicFramePr>
        <p:xfrm>
          <a:off x="2895600" y="4238484"/>
          <a:ext cx="3587114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4238484"/>
                        <a:ext cx="3587114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7022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50462A-8293-4C66-BF3C-7FC0F78647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446"/>
            <a:ext cx="4637627" cy="4038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17AA3AE-C92F-414C-9B0D-EE93B7E844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75846"/>
            <a:ext cx="3527946" cy="3581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EA193B9-E98F-4B0D-9339-BF396BB12C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962" y="5238750"/>
            <a:ext cx="3648075" cy="12573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98F9F02-DC9A-440E-BE60-D157F0F15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52706"/>
              </p:ext>
            </p:extLst>
          </p:nvPr>
        </p:nvGraphicFramePr>
        <p:xfrm>
          <a:off x="5257800" y="3780692"/>
          <a:ext cx="3392248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69800" progId="Equation.DSMT4">
                  <p:embed/>
                </p:oleObj>
              </mc:Choice>
              <mc:Fallback>
                <p:oleObj name="Equation" r:id="rId5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3780692"/>
                        <a:ext cx="3392248" cy="94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87914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27642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двійн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роменезаломлення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E720BA2-C328-4D6A-B64F-4CD3231CBA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851892"/>
            <a:ext cx="1600199" cy="20382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5B54FA-B3E8-4176-B623-2F19C577C50D}"/>
              </a:ext>
            </a:extLst>
          </p:cNvPr>
          <p:cNvSpPr txBox="1"/>
          <p:nvPr/>
        </p:nvSpPr>
        <p:spPr>
          <a:xfrm>
            <a:off x="2057400" y="297014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асмус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ртол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4EDEF4F-FD6F-4BD2-96F0-0C43F4728F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69" y="851892"/>
            <a:ext cx="1676400" cy="2074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AF66D9-D7ED-4075-8284-7B7D5E61216C}"/>
              </a:ext>
            </a:extLst>
          </p:cNvPr>
          <p:cNvSpPr txBox="1"/>
          <p:nvPr/>
        </p:nvSpPr>
        <p:spPr>
          <a:xfrm>
            <a:off x="4965448" y="2970141"/>
            <a:ext cx="1404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р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DA4BFD8-D699-4914-A105-1B505E3140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727" y="3875558"/>
            <a:ext cx="1810839" cy="210213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B75F51C-6A69-4E4B-B575-4BA35CFA1979}"/>
              </a:ext>
            </a:extLst>
          </p:cNvPr>
          <p:cNvSpPr txBox="1"/>
          <p:nvPr/>
        </p:nvSpPr>
        <p:spPr>
          <a:xfrm>
            <a:off x="6505669" y="601663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идрих Карл Альви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оккельс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25D758E-9745-4CED-99DA-A78DEE6B26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931357"/>
            <a:ext cx="1412566" cy="224084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882404C-89F1-4CFB-94E0-7283DCB43217}"/>
              </a:ext>
            </a:extLst>
          </p:cNvPr>
          <p:cNvSpPr txBox="1"/>
          <p:nvPr/>
        </p:nvSpPr>
        <p:spPr>
          <a:xfrm>
            <a:off x="2895831" y="6268693"/>
            <a:ext cx="2549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ме Огюст Коттон</a:t>
            </a:r>
          </a:p>
        </p:txBody>
      </p:sp>
    </p:spTree>
    <p:extLst>
      <p:ext uri="{BB962C8B-B14F-4D97-AF65-F5344CB8AC3E}">
        <p14:creationId xmlns:p14="http://schemas.microsoft.com/office/powerpoint/2010/main" val="269255211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863FC2-E6E9-4218-ACD5-C5623A9D4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609600"/>
            <a:ext cx="3416210" cy="1676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D179C8-C545-4727-B499-6840FD7389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590800"/>
            <a:ext cx="2750729" cy="28955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B3C4616-9C84-4FC4-BDF5-9366640F1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3884"/>
              </p:ext>
            </p:extLst>
          </p:nvPr>
        </p:nvGraphicFramePr>
        <p:xfrm>
          <a:off x="4800600" y="457200"/>
          <a:ext cx="1447800" cy="8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31640" progId="Equation.DSMT4">
                  <p:embed/>
                </p:oleObj>
              </mc:Choice>
              <mc:Fallback>
                <p:oleObj name="Equation" r:id="rId4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457200"/>
                        <a:ext cx="1447800" cy="8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84F79B8-9CB1-4AB6-93C2-0B6A43FCA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27106"/>
              </p:ext>
            </p:extLst>
          </p:nvPr>
        </p:nvGraphicFramePr>
        <p:xfrm>
          <a:off x="6918710" y="1219200"/>
          <a:ext cx="17224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B3C4616-9C84-4FC4-BDF5-9366640F1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8710" y="1219200"/>
                        <a:ext cx="1722438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F041924-06AD-417A-AB3E-928882B215E2}"/>
              </a:ext>
            </a:extLst>
          </p:cNvPr>
          <p:cNvSpPr txBox="1"/>
          <p:nvPr/>
        </p:nvSpPr>
        <p:spPr>
          <a:xfrm>
            <a:off x="76200" y="2890391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Одновісні кристали (кварц, турмалін, С</a:t>
            </a:r>
            <a:r>
              <a:rPr lang="en-US" sz="3200" i="1" dirty="0">
                <a:solidFill>
                  <a:srgbClr val="7030A0"/>
                </a:solidFill>
              </a:rPr>
              <a:t>aCO</a:t>
            </a:r>
            <a:r>
              <a:rPr lang="en-US" sz="3200" i="1" baseline="-25000" dirty="0">
                <a:solidFill>
                  <a:srgbClr val="7030A0"/>
                </a:solidFill>
              </a:rPr>
              <a:t>3</a:t>
            </a:r>
            <a:r>
              <a:rPr lang="en-US" sz="3200" i="1" dirty="0">
                <a:solidFill>
                  <a:srgbClr val="7030A0"/>
                </a:solidFill>
              </a:rPr>
              <a:t>)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CC7C6C-ACC5-4DA4-AFCD-63978FF36CD3}"/>
              </a:ext>
            </a:extLst>
          </p:cNvPr>
          <p:cNvSpPr txBox="1"/>
          <p:nvPr/>
        </p:nvSpPr>
        <p:spPr>
          <a:xfrm>
            <a:off x="58615" y="4876800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3200" i="1" dirty="0" err="1">
                <a:solidFill>
                  <a:schemeClr val="accent4">
                    <a:lumMod val="50000"/>
                  </a:schemeClr>
                </a:solidFill>
              </a:rPr>
              <a:t>Дво</a:t>
            </a:r>
            <a:r>
              <a:rPr lang="uk-UA" sz="3200" i="1" dirty="0">
                <a:solidFill>
                  <a:schemeClr val="accent4">
                    <a:lumMod val="50000"/>
                  </a:schemeClr>
                </a:solidFill>
              </a:rPr>
              <a:t>вісні кристали (с</a:t>
            </a:r>
            <a:r>
              <a:rPr lang="ru-UA" sz="3200" i="1" dirty="0">
                <a:solidFill>
                  <a:schemeClr val="accent4">
                    <a:lumMod val="50000"/>
                  </a:schemeClr>
                </a:solidFill>
              </a:rPr>
              <a:t>люда, г</a:t>
            </a:r>
            <a:r>
              <a:rPr lang="uk-UA" sz="3200" i="1" dirty="0" err="1">
                <a:solidFill>
                  <a:schemeClr val="accent4">
                    <a:lumMod val="50000"/>
                  </a:schemeClr>
                </a:solidFill>
              </a:rPr>
              <a:t>іпс</a:t>
            </a:r>
            <a:r>
              <a:rPr lang="en-US" sz="3200" i="1" dirty="0">
                <a:solidFill>
                  <a:schemeClr val="accent4">
                    <a:lumMod val="50000"/>
                  </a:schemeClr>
                </a:solidFill>
              </a:rPr>
              <a:t>)</a:t>
            </a:r>
            <a:endParaRPr lang="uk-UA" sz="32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11111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128FEF-D0B2-4F03-96A1-8DFD3C5896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191000"/>
            <a:ext cx="5486400" cy="2042491"/>
          </a:xfrm>
          <a:prstGeom prst="rect">
            <a:avLst/>
          </a:prstGeom>
        </p:spPr>
      </p:pic>
      <p:sp>
        <p:nvSpPr>
          <p:cNvPr id="6" name="AutoShape 68">
            <a:extLst>
              <a:ext uri="{FF2B5EF4-FFF2-40B4-BE49-F238E27FC236}">
                <a16:creationId xmlns:a16="http://schemas.microsoft.com/office/drawing/2014/main" id="{BB38511D-0A06-4CCF-AD01-C3022ADB35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213" y="1524000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Ніколь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32FECE4F-8C79-4F2D-815D-72DFB5291035}"/>
              </a:ext>
            </a:extLst>
          </p:cNvPr>
          <p:cNvGrpSpPr/>
          <p:nvPr/>
        </p:nvGrpSpPr>
        <p:grpSpPr>
          <a:xfrm>
            <a:off x="2590800" y="1490511"/>
            <a:ext cx="5448300" cy="2475532"/>
            <a:chOff x="3276600" y="1066801"/>
            <a:chExt cx="5448300" cy="2475532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0AAAFF7B-BF5B-44FB-800F-8C49919AE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8600" y="1066801"/>
              <a:ext cx="4686300" cy="2475532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D4A28D40-59BF-4AD3-AAA5-DD4394B5A6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0" y="1621446"/>
              <a:ext cx="4392242" cy="1410979"/>
            </a:xfrm>
            <a:prstGeom prst="rect">
              <a:avLst/>
            </a:prstGeom>
          </p:spPr>
        </p:pic>
      </p:grpSp>
      <p:sp>
        <p:nvSpPr>
          <p:cNvPr id="7" name="AutoShape 68">
            <a:extLst>
              <a:ext uri="{FF2B5EF4-FFF2-40B4-BE49-F238E27FC236}">
                <a16:creationId xmlns:a16="http://schemas.microsoft.com/office/drawing/2014/main" id="{03C170F1-654E-4706-B732-C438E02C044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599" y="94767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Дихроїзм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2C0C01-10E8-4645-BA22-465E84D97A18}"/>
              </a:ext>
            </a:extLst>
          </p:cNvPr>
          <p:cNvSpPr txBox="1"/>
          <p:nvPr/>
        </p:nvSpPr>
        <p:spPr>
          <a:xfrm>
            <a:off x="3339120" y="115282"/>
            <a:ext cx="4392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о-промінь          турмалін:1мм</a:t>
            </a:r>
            <a:endParaRPr lang="uk-UA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02AC34-735C-4CFD-9C87-696ED8ED3B43}"/>
              </a:ext>
            </a:extLst>
          </p:cNvPr>
          <p:cNvSpPr txBox="1"/>
          <p:nvPr/>
        </p:nvSpPr>
        <p:spPr>
          <a:xfrm>
            <a:off x="5333993" y="482714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ляроїд: 0.1 мм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379373882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617DF2C-ED01-4282-995F-E13E46C59F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7854" y="1105696"/>
            <a:ext cx="3581400" cy="74146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6248402-8EFF-4844-95C6-2774A834D7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31" y="4876800"/>
            <a:ext cx="4648200" cy="103495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0BA143-F9BA-486D-BF58-E256624C1D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4410325" cy="990600"/>
          </a:xfrm>
          <a:prstGeom prst="rect">
            <a:avLst/>
          </a:prstGeom>
        </p:spPr>
      </p:pic>
      <p:sp>
        <p:nvSpPr>
          <p:cNvPr id="12" name="AutoShape 68">
            <a:extLst>
              <a:ext uri="{FF2B5EF4-FFF2-40B4-BE49-F238E27FC236}">
                <a16:creationId xmlns:a16="http://schemas.microsoft.com/office/drawing/2014/main" id="{CCF68AA9-BF76-41CF-BFCE-CCCC59ED96D4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714" y="257772"/>
            <a:ext cx="61964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е подвійне променезаломлення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32CDFF1-17BB-4D7B-BB8E-C6EE68BC0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45426"/>
              </p:ext>
            </p:extLst>
          </p:nvPr>
        </p:nvGraphicFramePr>
        <p:xfrm>
          <a:off x="580931" y="3425982"/>
          <a:ext cx="3991069" cy="109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931" y="3425982"/>
                        <a:ext cx="3991069" cy="109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95F6012-2FC6-4C57-A9B5-7B9A8A41D40F}"/>
              </a:ext>
            </a:extLst>
          </p:cNvPr>
          <p:cNvSpPr txBox="1"/>
          <p:nvPr/>
        </p:nvSpPr>
        <p:spPr>
          <a:xfrm>
            <a:off x="5562600" y="271265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Кер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5849A-6E35-404D-B1AB-B7BE761C9AC0}"/>
              </a:ext>
            </a:extLst>
          </p:cNvPr>
          <p:cNvSpPr txBox="1"/>
          <p:nvPr/>
        </p:nvSpPr>
        <p:spPr>
          <a:xfrm>
            <a:off x="5486400" y="3611295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Поккельс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FDC1A4-2D24-430B-8EC6-743B3733FBBC}"/>
              </a:ext>
            </a:extLst>
          </p:cNvPr>
          <p:cNvSpPr txBox="1"/>
          <p:nvPr/>
        </p:nvSpPr>
        <p:spPr>
          <a:xfrm>
            <a:off x="5410200" y="5061563"/>
            <a:ext cx="2819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Коттона-Мутона</a:t>
            </a:r>
            <a:endParaRPr lang="uk-UA" sz="32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47047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Оптич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активність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C6F2B72-79D6-488D-9B66-DE8700822F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905000"/>
            <a:ext cx="2419350" cy="28812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4343400" y="4953000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сель Еміль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ерде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60350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1B135A-82E5-4698-BC23-4B1F32D345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781"/>
            <a:ext cx="7125878" cy="394977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FA7EA07-CB9D-4FC7-B80F-CA685A471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88171"/>
              </p:ext>
            </p:extLst>
          </p:nvPr>
        </p:nvGraphicFramePr>
        <p:xfrm>
          <a:off x="3416300" y="3789363"/>
          <a:ext cx="1511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3789363"/>
                        <a:ext cx="15113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6BDD8BD-3790-4A9D-ACD6-EED057C2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74788"/>
              </p:ext>
            </p:extLst>
          </p:nvPr>
        </p:nvGraphicFramePr>
        <p:xfrm>
          <a:off x="3232945" y="4528744"/>
          <a:ext cx="227584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53800" progId="Equation.DSMT4">
                  <p:embed/>
                </p:oleObj>
              </mc:Choice>
              <mc:Fallback>
                <p:oleObj name="Equation" r:id="rId5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2945" y="4528744"/>
                        <a:ext cx="227584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A3F41BB-6AF1-4542-B84E-B13E9CEB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78831"/>
              </p:ext>
            </p:extLst>
          </p:nvPr>
        </p:nvGraphicFramePr>
        <p:xfrm>
          <a:off x="3139460" y="5424534"/>
          <a:ext cx="210502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9460" y="5424534"/>
                        <a:ext cx="2105026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8">
            <a:extLst>
              <a:ext uri="{FF2B5EF4-FFF2-40B4-BE49-F238E27FC236}">
                <a16:creationId xmlns:a16="http://schemas.microsoft.com/office/drawing/2014/main" id="{24F948BF-9D76-48B8-9288-9486BB556D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43600" y="370915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кристал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1" name="AutoShape 68">
            <a:extLst>
              <a:ext uri="{FF2B5EF4-FFF2-40B4-BE49-F238E27FC236}">
                <a16:creationId xmlns:a16="http://schemas.microsoft.com/office/drawing/2014/main" id="{F0031E7E-26E0-4500-A665-2A4EA7722FDB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06191" y="4452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розчин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2" name="AutoShape 68">
            <a:extLst>
              <a:ext uri="{FF2B5EF4-FFF2-40B4-BE49-F238E27FC236}">
                <a16:creationId xmlns:a16="http://schemas.microsoft.com/office/drawing/2014/main" id="{95547B1A-6E87-4069-B5BC-E5D4826D30E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79031" y="5341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а </a:t>
            </a:r>
          </a:p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активність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482404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533400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b="1" dirty="0" err="1">
                <a:solidFill>
                  <a:srgbClr val="4D4D4D"/>
                </a:solidFill>
              </a:rPr>
              <a:t>Поглинання</a:t>
            </a:r>
            <a:r>
              <a:rPr lang="ru-RU" sz="4800" b="1" dirty="0">
                <a:solidFill>
                  <a:srgbClr val="4D4D4D"/>
                </a:solidFill>
              </a:rPr>
              <a:t> </a:t>
            </a:r>
            <a:r>
              <a:rPr lang="ru-RU" sz="4800" b="1" dirty="0" err="1">
                <a:solidFill>
                  <a:srgbClr val="4D4D4D"/>
                </a:solidFill>
              </a:rPr>
              <a:t>світла</a:t>
            </a:r>
            <a:endParaRPr lang="en-US" sz="4800" b="1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7467600" y="4191000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вгуст Б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9D4859-0AE2-4522-891B-E81B11258C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533" y="1828800"/>
            <a:ext cx="1979867" cy="225704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F0D9FEC-F9B4-4823-9176-F246B04EB8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828800"/>
            <a:ext cx="1804988" cy="22570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362200" y="4190999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</a:t>
            </a:r>
            <a:r>
              <a:rPr lang="el-GR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’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є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уг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2399613-547A-4B71-9CD2-6DE0894D9F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826338"/>
            <a:ext cx="1635800" cy="225458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413663" y="4170215"/>
            <a:ext cx="2104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 Генріх Ламберт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85821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0648F70-E3BE-44CF-8E97-6F203097D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276600"/>
            <a:ext cx="3962400" cy="2971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1CBD8B-C4E0-4C97-9F00-A7104721D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8600"/>
            <a:ext cx="3048000" cy="256032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90643C6-5DDC-4754-9627-76D250349A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57200"/>
            <a:ext cx="3504783" cy="217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3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C0CCFA-7B96-47C2-A91C-0287F53F94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3657600" cy="2743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4AD43E-E216-40E8-BAD5-D09A280CA1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918" y="3477960"/>
            <a:ext cx="1781556" cy="74028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D706A6F-FD01-425A-90AB-0270667AF4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72000"/>
            <a:ext cx="4690992" cy="14919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A04EC3-3485-481A-B293-C6AB1344A409}"/>
              </a:ext>
            </a:extLst>
          </p:cNvPr>
          <p:cNvSpPr txBox="1"/>
          <p:nvPr/>
        </p:nvSpPr>
        <p:spPr>
          <a:xfrm>
            <a:off x="4114800" y="2795265"/>
            <a:ext cx="2549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>
                <a:solidFill>
                  <a:srgbClr val="333399"/>
                </a:solidFill>
              </a:rPr>
              <a:t>Для розчинів</a:t>
            </a:r>
            <a:endParaRPr lang="ru-UA" sz="32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5476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366942E-C53F-48B3-83EF-F29FA5443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7224"/>
              </p:ext>
            </p:extLst>
          </p:nvPr>
        </p:nvGraphicFramePr>
        <p:xfrm>
          <a:off x="1736125" y="71943"/>
          <a:ext cx="2061518" cy="73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7668" imgH="1281646" progId="Equation.DSMT4">
                  <p:embed/>
                </p:oleObj>
              </mc:Choice>
              <mc:Fallback>
                <p:oleObj name="Equation" r:id="rId3" imgW="3587668" imgH="1281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125" y="71943"/>
                        <a:ext cx="2061518" cy="736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1">
            <a:extLst>
              <a:ext uri="{FF2B5EF4-FFF2-40B4-BE49-F238E27FC236}">
                <a16:creationId xmlns:a16="http://schemas.microsoft.com/office/drawing/2014/main" id="{2CBFFE6E-A55F-96BD-F80F-E070DD611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75364"/>
              </p:ext>
            </p:extLst>
          </p:nvPr>
        </p:nvGraphicFramePr>
        <p:xfrm>
          <a:off x="612389" y="953805"/>
          <a:ext cx="4495070" cy="64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253800" progId="Equation.DSMT4">
                  <p:embed/>
                </p:oleObj>
              </mc:Choice>
              <mc:Fallback>
                <p:oleObj name="Equation" r:id="rId5" imgW="1765080" imgH="2538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366942E-C53F-48B3-83EF-F29FA5443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389" y="953805"/>
                        <a:ext cx="4495070" cy="647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1">
            <a:extLst>
              <a:ext uri="{FF2B5EF4-FFF2-40B4-BE49-F238E27FC236}">
                <a16:creationId xmlns:a16="http://schemas.microsoft.com/office/drawing/2014/main" id="{E215FCB1-2D38-7BA4-BA59-D269CB9E2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09535"/>
              </p:ext>
            </p:extLst>
          </p:nvPr>
        </p:nvGraphicFramePr>
        <p:xfrm>
          <a:off x="455613" y="1909763"/>
          <a:ext cx="58181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253800" progId="Equation.DSMT4">
                  <p:embed/>
                </p:oleObj>
              </mc:Choice>
              <mc:Fallback>
                <p:oleObj name="Equation" r:id="rId7" imgW="2286000" imgH="253800" progId="Equation.DSMT4">
                  <p:embed/>
                  <p:pic>
                    <p:nvPicPr>
                      <p:cNvPr id="3" name="Объект 1">
                        <a:extLst>
                          <a:ext uri="{FF2B5EF4-FFF2-40B4-BE49-F238E27FC236}">
                            <a16:creationId xmlns:a16="http://schemas.microsoft.com/office/drawing/2014/main" id="{2CBFFE6E-A55F-96BD-F80F-E070DD611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613" y="1909763"/>
                        <a:ext cx="5818187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1">
            <a:extLst>
              <a:ext uri="{FF2B5EF4-FFF2-40B4-BE49-F238E27FC236}">
                <a16:creationId xmlns:a16="http://schemas.microsoft.com/office/drawing/2014/main" id="{C1441A63-F6E4-AC2C-67A1-42EF3DCAB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54422"/>
              </p:ext>
            </p:extLst>
          </p:nvPr>
        </p:nvGraphicFramePr>
        <p:xfrm>
          <a:off x="1784031" y="2901821"/>
          <a:ext cx="2327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5" name="Объект 1">
                        <a:extLst>
                          <a:ext uri="{FF2B5EF4-FFF2-40B4-BE49-F238E27FC236}">
                            <a16:creationId xmlns:a16="http://schemas.microsoft.com/office/drawing/2014/main" id="{E215FCB1-2D38-7BA4-BA59-D269CB9E24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4031" y="2901821"/>
                        <a:ext cx="232727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25A385D-D481-D04A-C618-DEB0A8D1085F}"/>
              </a:ext>
            </a:extLst>
          </p:cNvPr>
          <p:cNvSpPr txBox="1"/>
          <p:nvPr/>
        </p:nvSpPr>
        <p:spPr>
          <a:xfrm>
            <a:off x="4696787" y="2905997"/>
            <a:ext cx="37610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0066FF"/>
                </a:solidFill>
              </a:rPr>
              <a:t>інтерференційний доданок</a:t>
            </a:r>
          </a:p>
        </p:txBody>
      </p:sp>
      <p:graphicFrame>
        <p:nvGraphicFramePr>
          <p:cNvPr id="8" name="Объект 1">
            <a:extLst>
              <a:ext uri="{FF2B5EF4-FFF2-40B4-BE49-F238E27FC236}">
                <a16:creationId xmlns:a16="http://schemas.microsoft.com/office/drawing/2014/main" id="{6F693CC5-D26E-B140-B477-5E8DD388C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42236"/>
              </p:ext>
            </p:extLst>
          </p:nvPr>
        </p:nvGraphicFramePr>
        <p:xfrm>
          <a:off x="637575" y="386088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575" y="386088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1">
            <a:extLst>
              <a:ext uri="{FF2B5EF4-FFF2-40B4-BE49-F238E27FC236}">
                <a16:creationId xmlns:a16="http://schemas.microsoft.com/office/drawing/2014/main" id="{9442429B-C107-DA7B-050A-682A5B66F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23248"/>
              </p:ext>
            </p:extLst>
          </p:nvPr>
        </p:nvGraphicFramePr>
        <p:xfrm>
          <a:off x="2246655" y="3860889"/>
          <a:ext cx="15509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6655" y="3860889"/>
                        <a:ext cx="1550988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9D06527-07C9-F51E-A345-AB64EEA9EED9}"/>
              </a:ext>
            </a:extLst>
          </p:cNvPr>
          <p:cNvSpPr txBox="1"/>
          <p:nvPr/>
        </p:nvSpPr>
        <p:spPr>
          <a:xfrm>
            <a:off x="4111306" y="3860889"/>
            <a:ext cx="4932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8000"/>
                </a:solidFill>
              </a:rPr>
              <a:t>закон фотометричного додавання</a:t>
            </a:r>
          </a:p>
        </p:txBody>
      </p:sp>
      <p:graphicFrame>
        <p:nvGraphicFramePr>
          <p:cNvPr id="11" name="Объект 1">
            <a:extLst>
              <a:ext uri="{FF2B5EF4-FFF2-40B4-BE49-F238E27FC236}">
                <a16:creationId xmlns:a16="http://schemas.microsoft.com/office/drawing/2014/main" id="{DFBAC184-640D-6A6B-0BB3-304123B1D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29884"/>
              </p:ext>
            </p:extLst>
          </p:nvPr>
        </p:nvGraphicFramePr>
        <p:xfrm>
          <a:off x="637575" y="485049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8" name="Объект 1">
                        <a:extLst>
                          <a:ext uri="{FF2B5EF4-FFF2-40B4-BE49-F238E27FC236}">
                            <a16:creationId xmlns:a16="http://schemas.microsoft.com/office/drawing/2014/main" id="{6F693CC5-D26E-B140-B477-5E8DD388C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7575" y="485049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">
            <a:extLst>
              <a:ext uri="{FF2B5EF4-FFF2-40B4-BE49-F238E27FC236}">
                <a16:creationId xmlns:a16="http://schemas.microsoft.com/office/drawing/2014/main" id="{A8F92D18-899D-7500-4E93-14288A84B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19319"/>
              </p:ext>
            </p:extLst>
          </p:nvPr>
        </p:nvGraphicFramePr>
        <p:xfrm>
          <a:off x="2230438" y="4849813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9" name="Объект 1">
                        <a:extLst>
                          <a:ext uri="{FF2B5EF4-FFF2-40B4-BE49-F238E27FC236}">
                            <a16:creationId xmlns:a16="http://schemas.microsoft.com/office/drawing/2014/main" id="{9442429B-C107-DA7B-050A-682A5B66F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30438" y="4849813"/>
                        <a:ext cx="15843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BB40B88-4BC2-CD49-B622-D431CCC29C3E}"/>
              </a:ext>
            </a:extLst>
          </p:cNvPr>
          <p:cNvSpPr txBox="1"/>
          <p:nvPr/>
        </p:nvSpPr>
        <p:spPr>
          <a:xfrm>
            <a:off x="4111306" y="4836452"/>
            <a:ext cx="2180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інтерференція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249487D2-0FB0-BA48-2E89-DAF4E9B3C81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273800" y="4860154"/>
            <a:ext cx="1779667" cy="1447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96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35F166-456B-476A-B310-17865E5AF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25" y="1600200"/>
            <a:ext cx="8881750" cy="270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025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01268" y="351122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b="1" dirty="0" err="1">
                <a:solidFill>
                  <a:srgbClr val="4D4D4D"/>
                </a:solidFill>
              </a:rPr>
              <a:t>Розсіяння</a:t>
            </a:r>
            <a:r>
              <a:rPr lang="ru-RU" sz="4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4800" b="1" dirty="0" err="1">
                <a:solidFill>
                  <a:srgbClr val="4D4D4D"/>
                </a:solidFill>
              </a:rPr>
              <a:t>світла</a:t>
            </a:r>
            <a:endParaRPr lang="en-US" sz="4800" b="1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6865059" y="497187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еоні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Ісаакович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ндельшта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080270" y="495433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рет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(лорд Релей)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533900" y="4954329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іа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молуховський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8730777-2A9F-49E1-963C-2062770F8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099" y="1977440"/>
            <a:ext cx="2104872" cy="29768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8D80A1D-6D05-417A-9FAF-ADF323A6DE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35" y="1973582"/>
            <a:ext cx="1938374" cy="287166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61F3A14-8F03-44C1-9F59-0623B9D6C6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420" y="1973582"/>
            <a:ext cx="1995807" cy="2871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56102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0C205E-FF44-45F5-9DBE-D3B216CB33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387" y="304800"/>
            <a:ext cx="6545226" cy="333070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AB9D7E4-B7D2-4497-A56C-226F65886A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3937"/>
            <a:ext cx="2743200" cy="294160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B3B956B-71F5-40C5-A82C-2341E1E4F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5402"/>
              </p:ext>
            </p:extLst>
          </p:nvPr>
        </p:nvGraphicFramePr>
        <p:xfrm>
          <a:off x="3276600" y="4616622"/>
          <a:ext cx="4337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241200" progId="Equation.DSMT4">
                  <p:embed/>
                </p:oleObj>
              </mc:Choice>
              <mc:Fallback>
                <p:oleObj name="Equation" r:id="rId4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4616622"/>
                        <a:ext cx="43370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Выноска: линия 3">
            <a:extLst>
              <a:ext uri="{FF2B5EF4-FFF2-40B4-BE49-F238E27FC236}">
                <a16:creationId xmlns:a16="http://schemas.microsoft.com/office/drawing/2014/main" id="{F8EEB16E-600C-499B-B777-72ADD3624B7A}"/>
              </a:ext>
            </a:extLst>
          </p:cNvPr>
          <p:cNvSpPr/>
          <p:nvPr/>
        </p:nvSpPr>
        <p:spPr>
          <a:xfrm>
            <a:off x="3505200" y="5562600"/>
            <a:ext cx="2590800" cy="660228"/>
          </a:xfrm>
          <a:prstGeom prst="borderCallout1">
            <a:avLst>
              <a:gd name="adj1" fmla="val 6765"/>
              <a:gd name="adj2" fmla="val 108700"/>
              <a:gd name="adj3" fmla="val -43310"/>
              <a:gd name="adj4" fmla="val 1186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800" dirty="0" err="1"/>
              <a:t>коеф</a:t>
            </a:r>
            <a:r>
              <a:rPr lang="uk-UA" sz="2800" dirty="0"/>
              <a:t>. </a:t>
            </a:r>
            <a:r>
              <a:rPr lang="uk-UA" sz="2800" dirty="0" err="1"/>
              <a:t>екстинції</a:t>
            </a:r>
            <a:endParaRPr lang="ru-UA" sz="2800" dirty="0"/>
          </a:p>
        </p:txBody>
      </p:sp>
    </p:spTree>
    <p:extLst>
      <p:ext uri="{BB962C8B-B14F-4D97-AF65-F5344CB8AC3E}">
        <p14:creationId xmlns:p14="http://schemas.microsoft.com/office/powerpoint/2010/main" val="220258490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614539-8112-487D-B939-B4C3095B918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28600"/>
            <a:ext cx="3048000" cy="2245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747542-9B6C-4199-A858-D74C1BCDD3F9}"/>
              </a:ext>
            </a:extLst>
          </p:cNvPr>
          <p:cNvSpPr txBox="1"/>
          <p:nvPr/>
        </p:nvSpPr>
        <p:spPr>
          <a:xfrm>
            <a:off x="228600" y="381000"/>
            <a:ext cx="264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озсіяння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елея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307F382-0C01-4A57-9BF9-9C74A87D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38035"/>
              </p:ext>
            </p:extLst>
          </p:nvPr>
        </p:nvGraphicFramePr>
        <p:xfrm>
          <a:off x="3836665" y="436265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6665" y="436265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22DDF4-9188-424E-9606-80AC466E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00580"/>
              </p:ext>
            </p:extLst>
          </p:nvPr>
        </p:nvGraphicFramePr>
        <p:xfrm>
          <a:off x="609600" y="1066800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6190713-B6D2-44D2-8F1C-9F3818CEC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6384"/>
              </p:ext>
            </p:extLst>
          </p:nvPr>
        </p:nvGraphicFramePr>
        <p:xfrm>
          <a:off x="609600" y="2057400"/>
          <a:ext cx="2863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2057400"/>
                        <a:ext cx="2863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8">
            <a:extLst>
              <a:ext uri="{FF2B5EF4-FFF2-40B4-BE49-F238E27FC236}">
                <a16:creationId xmlns:a16="http://schemas.microsoft.com/office/drawing/2014/main" id="{87151426-3A29-4042-A78E-5C2F3031EC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" y="3111500"/>
            <a:ext cx="8601808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 err="1">
                <a:solidFill>
                  <a:srgbClr val="00B415"/>
                </a:solidFill>
                <a:ea typeface="굴림" pitchFamily="34" charset="-127"/>
              </a:rPr>
              <a:t>Мандельштам-Смолуховський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 -</a:t>
            </a:r>
            <a:r>
              <a:rPr kumimoji="1" lang="en-US" altLang="ko-KR" sz="2800" i="1" dirty="0">
                <a:solidFill>
                  <a:srgbClr val="00B415"/>
                </a:solidFill>
                <a:ea typeface="굴림" pitchFamily="34" charset="-127"/>
              </a:rPr>
              <a:t>&gt;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флуктуації густини</a:t>
            </a:r>
            <a:endParaRPr kumimoji="1" lang="en-US" altLang="ko-KR" sz="2800" i="1" dirty="0">
              <a:solidFill>
                <a:srgbClr val="00B415"/>
              </a:solidFill>
              <a:ea typeface="굴림" pitchFamily="34" charset="-127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AA0FFB7-90D7-4CB9-A8DE-6486107FE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90983"/>
              </p:ext>
            </p:extLst>
          </p:nvPr>
        </p:nvGraphicFramePr>
        <p:xfrm>
          <a:off x="609600" y="48942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4894263"/>
                        <a:ext cx="73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89AF5F5-1DD9-4527-AF7A-5C7160AF9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66702"/>
              </p:ext>
            </p:extLst>
          </p:nvPr>
        </p:nvGraphicFramePr>
        <p:xfrm>
          <a:off x="2240713" y="4648994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0713" y="4648994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18102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7367D6-0876-4B1E-9BB8-F7E59609B5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20" y="914400"/>
            <a:ext cx="4313054" cy="297179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A946B78-7A41-4C0B-8842-45E4789C96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4253332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068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461" y="0"/>
            <a:ext cx="3352800" cy="1560372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BE3E0692-3DA6-4CF5-97B4-3772FFCED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55464"/>
              </p:ext>
            </p:extLst>
          </p:nvPr>
        </p:nvGraphicFramePr>
        <p:xfrm>
          <a:off x="244475" y="179388"/>
          <a:ext cx="28019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" y="179388"/>
                        <a:ext cx="28019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04C1FF0-9C66-42C5-B67D-D65628E3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18432"/>
              </p:ext>
            </p:extLst>
          </p:nvPr>
        </p:nvGraphicFramePr>
        <p:xfrm>
          <a:off x="6207125" y="131763"/>
          <a:ext cx="29162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253800" progId="Equation.DSMT4">
                  <p:embed/>
                </p:oleObj>
              </mc:Choice>
              <mc:Fallback>
                <p:oleObj name="Equation" r:id="rId5" imgW="1904760" imgH="2538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7125" y="131763"/>
                        <a:ext cx="29162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CF02F73A-BB66-17C6-F80B-0250C514F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941543"/>
              </p:ext>
            </p:extLst>
          </p:nvPr>
        </p:nvGraphicFramePr>
        <p:xfrm>
          <a:off x="220319" y="657306"/>
          <a:ext cx="23129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469800" progId="Equation.DSMT4">
                  <p:embed/>
                </p:oleObj>
              </mc:Choice>
              <mc:Fallback>
                <p:oleObj name="Equation" r:id="rId7" imgW="1511280" imgH="4698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A04C1FF0-9C66-42C5-B67D-D65628E349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319" y="657306"/>
                        <a:ext cx="2312988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274228D-D3FE-D3B1-85BE-7436A48E5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67703"/>
              </p:ext>
            </p:extLst>
          </p:nvPr>
        </p:nvGraphicFramePr>
        <p:xfrm>
          <a:off x="6276355" y="515358"/>
          <a:ext cx="23907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469800" progId="Equation.DSMT4">
                  <p:embed/>
                </p:oleObj>
              </mc:Choice>
              <mc:Fallback>
                <p:oleObj name="Equation" r:id="rId9" imgW="156204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6355" y="515358"/>
                        <a:ext cx="239077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F97D1900-5E6A-ADD6-D68A-F90B34E97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23769"/>
              </p:ext>
            </p:extLst>
          </p:nvPr>
        </p:nvGraphicFramePr>
        <p:xfrm>
          <a:off x="219225" y="1295620"/>
          <a:ext cx="1322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80" imgH="317160" progId="Equation.DSMT4">
                  <p:embed/>
                </p:oleObj>
              </mc:Choice>
              <mc:Fallback>
                <p:oleObj name="Equation" r:id="rId11" imgW="863280" imgH="3171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225" y="1295620"/>
                        <a:ext cx="13223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4BB7AC6-22B9-E2F6-DF07-34F4161DA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56908"/>
              </p:ext>
            </p:extLst>
          </p:nvPr>
        </p:nvGraphicFramePr>
        <p:xfrm>
          <a:off x="6188075" y="1234496"/>
          <a:ext cx="13604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17160" progId="Equation.DSMT4">
                  <p:embed/>
                </p:oleObj>
              </mc:Choice>
              <mc:Fallback>
                <p:oleObj name="Equation" r:id="rId13" imgW="888840" imgH="3171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F97D1900-5E6A-ADD6-D68A-F90B34E97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88075" y="1234496"/>
                        <a:ext cx="13604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41078908-DD7D-A7B1-81DD-E797E0908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95190"/>
              </p:ext>
            </p:extLst>
          </p:nvPr>
        </p:nvGraphicFramePr>
        <p:xfrm>
          <a:off x="148324" y="1949961"/>
          <a:ext cx="1025288" cy="52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279360" progId="Equation.DSMT4">
                  <p:embed/>
                </p:oleObj>
              </mc:Choice>
              <mc:Fallback>
                <p:oleObj name="Equation" r:id="rId15" imgW="54576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8324" y="1949961"/>
                        <a:ext cx="1025288" cy="52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C06EDF47-9AD1-9AB6-0863-B3E680FC1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2924"/>
              </p:ext>
            </p:extLst>
          </p:nvPr>
        </p:nvGraphicFramePr>
        <p:xfrm>
          <a:off x="1541612" y="2014757"/>
          <a:ext cx="7358191" cy="96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59040" imgH="596880" progId="Equation.DSMT4">
                  <p:embed/>
                </p:oleObj>
              </mc:Choice>
              <mc:Fallback>
                <p:oleObj name="Equation" r:id="rId17" imgW="4559040" imgH="59688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41078908-DD7D-A7B1-81DD-E797E0908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41612" y="2014757"/>
                        <a:ext cx="7358191" cy="965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069B4511-DD42-E1B3-BC1C-08842892C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39784"/>
              </p:ext>
            </p:extLst>
          </p:nvPr>
        </p:nvGraphicFramePr>
        <p:xfrm>
          <a:off x="148324" y="3287755"/>
          <a:ext cx="52276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38200" imgH="241200" progId="Equation.DSMT4">
                  <p:embed/>
                </p:oleObj>
              </mc:Choice>
              <mc:Fallback>
                <p:oleObj name="Equation" r:id="rId19" imgW="3238200" imgH="2412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324" y="3287755"/>
                        <a:ext cx="52276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267D5064-0BFE-7D97-7C51-6DD4AF4C6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805"/>
              </p:ext>
            </p:extLst>
          </p:nvPr>
        </p:nvGraphicFramePr>
        <p:xfrm>
          <a:off x="148324" y="3988338"/>
          <a:ext cx="8557205" cy="87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41720" imgH="596880" progId="Equation.DSMT4">
                  <p:embed/>
                </p:oleObj>
              </mc:Choice>
              <mc:Fallback>
                <p:oleObj name="Equation" r:id="rId21" imgW="5841720" imgH="59688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8324" y="3988338"/>
                        <a:ext cx="8557205" cy="87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312BB4CE-B6C7-E2DF-518D-D10084406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81276"/>
              </p:ext>
            </p:extLst>
          </p:nvPr>
        </p:nvGraphicFramePr>
        <p:xfrm>
          <a:off x="333804" y="5092400"/>
          <a:ext cx="32924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47840" imgH="253800" progId="Equation.DSMT4">
                  <p:embed/>
                </p:oleObj>
              </mc:Choice>
              <mc:Fallback>
                <p:oleObj name="Equation" r:id="rId23" imgW="2247840" imgH="2538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267D5064-0BFE-7D97-7C51-6DD4AF4C6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3804" y="5092400"/>
                        <a:ext cx="329247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5D62280E-87B7-1F72-AD04-357B3C03C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06260"/>
              </p:ext>
            </p:extLst>
          </p:nvPr>
        </p:nvGraphicFramePr>
        <p:xfrm>
          <a:off x="4643010" y="5092400"/>
          <a:ext cx="8747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253800" progId="Equation.DSMT4">
                  <p:embed/>
                </p:oleObj>
              </mc:Choice>
              <mc:Fallback>
                <p:oleObj name="Equation" r:id="rId25" imgW="596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43010" y="5092400"/>
                        <a:ext cx="87471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F332922-6BD1-A1F0-D0BD-1722095D0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4451"/>
              </p:ext>
            </p:extLst>
          </p:nvPr>
        </p:nvGraphicFramePr>
        <p:xfrm>
          <a:off x="4598861" y="5516705"/>
          <a:ext cx="19161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07880" imgH="253800" progId="Equation.DSMT4">
                  <p:embed/>
                </p:oleObj>
              </mc:Choice>
              <mc:Fallback>
                <p:oleObj name="Equation" r:id="rId27" imgW="1307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98861" y="5516705"/>
                        <a:ext cx="191611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0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C6D610-0F55-4031-9A5E-8376E22C3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30358"/>
              </p:ext>
            </p:extLst>
          </p:nvPr>
        </p:nvGraphicFramePr>
        <p:xfrm>
          <a:off x="2681420" y="1406265"/>
          <a:ext cx="1911169" cy="57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03040" progId="Equation.DSMT4">
                  <p:embed/>
                </p:oleObj>
              </mc:Choice>
              <mc:Fallback>
                <p:oleObj name="Equation" r:id="rId2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81420" y="1406265"/>
                        <a:ext cx="1911169" cy="576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FA29528-9188-4AA2-B213-4381712D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91361"/>
              </p:ext>
            </p:extLst>
          </p:nvPr>
        </p:nvGraphicFramePr>
        <p:xfrm>
          <a:off x="2366795" y="3553012"/>
          <a:ext cx="2777676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6795" y="3553012"/>
                        <a:ext cx="2777676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826064-627D-4287-99D8-89EABC2A5CCC}"/>
              </a:ext>
            </a:extLst>
          </p:cNvPr>
          <p:cNvSpPr txBox="1"/>
          <p:nvPr/>
        </p:nvSpPr>
        <p:spPr>
          <a:xfrm>
            <a:off x="111308" y="355301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1BEC30-725E-48E5-B97D-DCF7DB6CCF74}"/>
              </a:ext>
            </a:extLst>
          </p:cNvPr>
          <p:cNvSpPr txBox="1"/>
          <p:nvPr/>
        </p:nvSpPr>
        <p:spPr>
          <a:xfrm>
            <a:off x="76218" y="1398447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2" name="Объект 4">
            <a:extLst>
              <a:ext uri="{FF2B5EF4-FFF2-40B4-BE49-F238E27FC236}">
                <a16:creationId xmlns:a16="http://schemas.microsoft.com/office/drawing/2014/main" id="{FD237F34-E165-8DAF-889E-8A014F8F9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26629"/>
              </p:ext>
            </p:extLst>
          </p:nvPr>
        </p:nvGraphicFramePr>
        <p:xfrm>
          <a:off x="160736" y="221192"/>
          <a:ext cx="8777574" cy="67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266400" progId="Equation.DSMT4">
                  <p:embed/>
                </p:oleObj>
              </mc:Choice>
              <mc:Fallback>
                <p:oleObj name="Equation" r:id="rId6" imgW="3454200" imgH="266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FA29528-9188-4AA2-B213-4381712D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736" y="221192"/>
                        <a:ext cx="8777574" cy="676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4">
            <a:extLst>
              <a:ext uri="{FF2B5EF4-FFF2-40B4-BE49-F238E27FC236}">
                <a16:creationId xmlns:a16="http://schemas.microsoft.com/office/drawing/2014/main" id="{5AF9188F-4809-134C-CC0D-C651DC410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59197"/>
              </p:ext>
            </p:extLst>
          </p:nvPr>
        </p:nvGraphicFramePr>
        <p:xfrm>
          <a:off x="1320283" y="1983222"/>
          <a:ext cx="5929485" cy="95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342720" progId="Equation.DSMT4">
                  <p:embed/>
                </p:oleObj>
              </mc:Choice>
              <mc:Fallback>
                <p:oleObj name="Equation" r:id="rId8" imgW="2120760" imgH="342720" progId="Equation.DSMT4">
                  <p:embed/>
                  <p:pic>
                    <p:nvPicPr>
                      <p:cNvPr id="2" name="Объект 4">
                        <a:extLst>
                          <a:ext uri="{FF2B5EF4-FFF2-40B4-BE49-F238E27FC236}">
                            <a16:creationId xmlns:a16="http://schemas.microsoft.com/office/drawing/2014/main" id="{FD237F34-E165-8DAF-889E-8A014F8F9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0283" y="1983222"/>
                        <a:ext cx="5929485" cy="957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4">
            <a:extLst>
              <a:ext uri="{FF2B5EF4-FFF2-40B4-BE49-F238E27FC236}">
                <a16:creationId xmlns:a16="http://schemas.microsoft.com/office/drawing/2014/main" id="{4EFB7B96-17DA-C83F-6D02-BFE76A3E2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76383"/>
              </p:ext>
            </p:extLst>
          </p:nvPr>
        </p:nvGraphicFramePr>
        <p:xfrm>
          <a:off x="1320283" y="4271639"/>
          <a:ext cx="5892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342720" progId="Equation.DSMT4">
                  <p:embed/>
                </p:oleObj>
              </mc:Choice>
              <mc:Fallback>
                <p:oleObj name="Equation" r:id="rId10" imgW="2108160" imgH="342720" progId="Equation.DSMT4">
                  <p:embed/>
                  <p:pic>
                    <p:nvPicPr>
                      <p:cNvPr id="9" name="Объект 4">
                        <a:extLst>
                          <a:ext uri="{FF2B5EF4-FFF2-40B4-BE49-F238E27FC236}">
                            <a16:creationId xmlns:a16="http://schemas.microsoft.com/office/drawing/2014/main" id="{5AF9188F-4809-134C-CC0D-C651DC410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0283" y="4271639"/>
                        <a:ext cx="5892800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76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Оптич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різниця</a:t>
            </a:r>
            <a:r>
              <a:rPr lang="ru-RU" sz="3600" b="1" dirty="0">
                <a:solidFill>
                  <a:srgbClr val="4D4D4D"/>
                </a:solidFill>
              </a:rPr>
              <a:t> ходу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D036D1E-9BEB-4AD1-9AA1-61959703B6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700039"/>
            <a:ext cx="5334000" cy="4292601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76525B-D304-4E21-83E8-531EBA5CB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036"/>
              </p:ext>
            </p:extLst>
          </p:nvPr>
        </p:nvGraphicFramePr>
        <p:xfrm>
          <a:off x="1851685" y="2152586"/>
          <a:ext cx="4939671" cy="64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28600" progId="Equation.DSMT4">
                  <p:embed/>
                </p:oleObj>
              </mc:Choice>
              <mc:Fallback>
                <p:oleObj name="Equation" r:id="rId4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1685" y="2152586"/>
                        <a:ext cx="4939671" cy="64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1A44F6C-45C8-42B3-9DF8-21DD09617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25973"/>
              </p:ext>
            </p:extLst>
          </p:nvPr>
        </p:nvGraphicFramePr>
        <p:xfrm>
          <a:off x="2049462" y="5384800"/>
          <a:ext cx="5045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228600" progId="Equation.DSMT4">
                  <p:embed/>
                </p:oleObj>
              </mc:Choice>
              <mc:Fallback>
                <p:oleObj name="Equation" r:id="rId6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9462" y="5384800"/>
                        <a:ext cx="50450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>
            <a:extLst>
              <a:ext uri="{FF2B5EF4-FFF2-40B4-BE49-F238E27FC236}">
                <a16:creationId xmlns:a16="http://schemas.microsoft.com/office/drawing/2014/main" id="{DFF34AE7-352E-4465-AC69-C0A0B6B8FCCE}"/>
              </a:ext>
            </a:extLst>
          </p:cNvPr>
          <p:cNvSpPr/>
          <p:nvPr/>
        </p:nvSpPr>
        <p:spPr>
          <a:xfrm>
            <a:off x="4572000" y="1981200"/>
            <a:ext cx="1900053" cy="914400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01021D-EC1C-48ED-A5D6-862257F6D387}"/>
              </a:ext>
            </a:extLst>
          </p:cNvPr>
          <p:cNvSpPr txBox="1"/>
          <p:nvPr/>
        </p:nvSpPr>
        <p:spPr>
          <a:xfrm>
            <a:off x="5867400" y="1307709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3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1AFFC0E-2E33-476D-99BD-31288096C37A}"/>
              </a:ext>
            </a:extLst>
          </p:cNvPr>
          <p:cNvSpPr/>
          <p:nvPr/>
        </p:nvSpPr>
        <p:spPr>
          <a:xfrm>
            <a:off x="4728369" y="5264715"/>
            <a:ext cx="2057400" cy="914400"/>
          </a:xfrm>
          <a:prstGeom prst="ellipse">
            <a:avLst/>
          </a:prstGeom>
          <a:noFill/>
          <a:ln>
            <a:solidFill>
              <a:srgbClr val="009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129749-0228-4042-B31E-A0F406CF9BBF}"/>
              </a:ext>
            </a:extLst>
          </p:cNvPr>
          <p:cNvSpPr txBox="1"/>
          <p:nvPr/>
        </p:nvSpPr>
        <p:spPr>
          <a:xfrm>
            <a:off x="6497763" y="5868020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3600" baseline="-25000" dirty="0">
              <a:solidFill>
                <a:srgbClr val="0091E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2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71</TotalTime>
  <Words>432</Words>
  <Application>Microsoft Office PowerPoint</Application>
  <PresentationFormat>Екран (4:3)</PresentationFormat>
  <Paragraphs>126</Paragraphs>
  <Slides>64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8</vt:i4>
      </vt:variant>
      <vt:variant>
        <vt:lpstr>Тема</vt:lpstr>
      </vt:variant>
      <vt:variant>
        <vt:i4>3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64</vt:i4>
      </vt:variant>
    </vt:vector>
  </HeadingPairs>
  <TitlesOfParts>
    <vt:vector size="77" baseType="lpstr">
      <vt:lpstr>굴림</vt:lpstr>
      <vt:lpstr>Arial</vt:lpstr>
      <vt:lpstr>Calibri</vt:lpstr>
      <vt:lpstr>Candara</vt:lpstr>
      <vt:lpstr>Segoe Script</vt:lpstr>
      <vt:lpstr>Symbol</vt:lpstr>
      <vt:lpstr>Times New Roman</vt:lpstr>
      <vt:lpstr>Wingdings</vt:lpstr>
      <vt:lpstr>Office Theme</vt:lpstr>
      <vt:lpstr>1_Office Theme</vt:lpstr>
      <vt:lpstr>15_Office Theme</vt:lpstr>
      <vt:lpstr>MathType 7.0 Equation</vt:lpstr>
      <vt:lpstr>Equation</vt:lpstr>
      <vt:lpstr>Презентація PowerPoint</vt:lpstr>
      <vt:lpstr>Явище інтерференції світла.  Загальні умови мінімумів та максимумів інтерференції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Оптична різниця ходу</vt:lpstr>
      <vt:lpstr>Презентація PowerPoint</vt:lpstr>
      <vt:lpstr>Презентація PowerPoint</vt:lpstr>
      <vt:lpstr>Загальна інтерференційна схема (схема Юнга)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терференція у тонких плівках 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я світла.  Принцип Гюйгенса-Френеля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я паралельних променів на щілині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йна гратка. Дисперсія і роздільна здатність дифракційної гратки. Критерій Релея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ляризація світла. Природне та поляризоване світло. Закон Малюса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ляризація при відбиванні та заломленні </vt:lpstr>
      <vt:lpstr>Презентація PowerPoint</vt:lpstr>
      <vt:lpstr>Подвійне променезаломлення</vt:lpstr>
      <vt:lpstr>Презентація PowerPoint</vt:lpstr>
      <vt:lpstr>Презентація PowerPoint</vt:lpstr>
      <vt:lpstr>Презентація PowerPoint</vt:lpstr>
      <vt:lpstr>Оптична активність</vt:lpstr>
      <vt:lpstr>Презентація PowerPoint</vt:lpstr>
      <vt:lpstr>Поглинання світла</vt:lpstr>
      <vt:lpstr>Презентація PowerPoint</vt:lpstr>
      <vt:lpstr>Презентація PowerPoint</vt:lpstr>
      <vt:lpstr>Презентація PowerPoint</vt:lpstr>
      <vt:lpstr>Розсіяння світла</vt:lpstr>
      <vt:lpstr>Презентація PowerPoint</vt:lpstr>
      <vt:lpstr>Презентація PowerPoint</vt:lpstr>
      <vt:lpstr>Презентаці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я</cp:lastModifiedBy>
  <cp:revision>437</cp:revision>
  <dcterms:created xsi:type="dcterms:W3CDTF">2012-04-26T17:06:14Z</dcterms:created>
  <dcterms:modified xsi:type="dcterms:W3CDTF">2024-03-02T08:04:48Z</dcterms:modified>
</cp:coreProperties>
</file>